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950" w:rsidRPr="005131EF" w:rsidRDefault="003E5950" w:rsidP="003E5950">
      <w:pPr>
        <w:tabs>
          <w:tab w:val="left" w:pos="288"/>
          <w:tab w:val="left" w:pos="2592"/>
          <w:tab w:val="left" w:pos="4896"/>
          <w:tab w:val="left" w:pos="7200"/>
        </w:tabs>
        <w:rPr>
          <w:b/>
          <w:lang w:val="en-US"/>
        </w:rPr>
      </w:pPr>
      <w:r w:rsidRPr="005131EF">
        <w:rPr>
          <w:b/>
          <w:lang w:val="en-US"/>
        </w:rPr>
        <w:t>TRƯỜNG THPT CHUYÊN QUANG TRUNG – BÌNH PHƯỚC.</w:t>
      </w:r>
    </w:p>
    <w:p w:rsidR="003E5950" w:rsidRPr="005131EF" w:rsidRDefault="003E5950" w:rsidP="003E5950">
      <w:pPr>
        <w:tabs>
          <w:tab w:val="left" w:pos="288"/>
          <w:tab w:val="left" w:pos="2592"/>
          <w:tab w:val="left" w:pos="4896"/>
          <w:tab w:val="left" w:pos="7200"/>
        </w:tabs>
        <w:rPr>
          <w:b/>
          <w:lang w:val="en-US"/>
        </w:rPr>
      </w:pPr>
      <w:r w:rsidRPr="005131EF">
        <w:rPr>
          <w:b/>
          <w:lang w:val="en-US"/>
        </w:rPr>
        <w:t>ĐỀ THI THỬ KÌ THI TỐT NGHIỆP TRUNG HỌC PHỔ THÔNG NĂM 2022.</w:t>
      </w:r>
    </w:p>
    <w:p w:rsidR="003E5950" w:rsidRPr="005131EF" w:rsidRDefault="003E5950" w:rsidP="003E5950">
      <w:pPr>
        <w:tabs>
          <w:tab w:val="left" w:pos="288"/>
          <w:tab w:val="left" w:pos="2592"/>
          <w:tab w:val="left" w:pos="4896"/>
          <w:tab w:val="left" w:pos="7200"/>
        </w:tabs>
        <w:rPr>
          <w:b/>
          <w:lang w:val="en-US"/>
        </w:rPr>
      </w:pPr>
      <w:r w:rsidRPr="005131EF">
        <w:rPr>
          <w:b/>
          <w:lang w:val="en-US"/>
        </w:rPr>
        <w:t>Bài thi : KHOA HỌC TỰ NHIÊN</w:t>
      </w:r>
    </w:p>
    <w:p w:rsidR="003E5950" w:rsidRPr="005131EF" w:rsidRDefault="003E5950" w:rsidP="003E5950">
      <w:pPr>
        <w:tabs>
          <w:tab w:val="left" w:pos="288"/>
          <w:tab w:val="left" w:pos="2592"/>
          <w:tab w:val="left" w:pos="4896"/>
          <w:tab w:val="left" w:pos="7200"/>
        </w:tabs>
        <w:rPr>
          <w:b/>
          <w:lang w:val="en-US"/>
        </w:rPr>
      </w:pPr>
      <w:r w:rsidRPr="005131EF">
        <w:rPr>
          <w:b/>
          <w:lang w:val="en-US"/>
        </w:rPr>
        <w:t xml:space="preserve">Môn thi thành phần : VẬT LÝ – Mã đề thi : 132. </w:t>
      </w:r>
    </w:p>
    <w:p w:rsidR="005C3120" w:rsidRPr="005131EF" w:rsidRDefault="00695683" w:rsidP="00695683">
      <w:pPr>
        <w:tabs>
          <w:tab w:val="left" w:pos="288"/>
          <w:tab w:val="left" w:pos="2592"/>
          <w:tab w:val="left" w:pos="4896"/>
          <w:tab w:val="left" w:pos="7200"/>
        </w:tabs>
        <w:rPr>
          <w:i/>
          <w:lang w:val="en-US"/>
        </w:rPr>
      </w:pPr>
      <w:r w:rsidRPr="005131EF">
        <w:rPr>
          <w:i/>
          <w:lang w:val="en-US"/>
        </w:rPr>
        <w:t>Cho biết : hằng số Plăng h = 6,625.10</w:t>
      </w:r>
      <w:r w:rsidRPr="005131EF">
        <w:rPr>
          <w:i/>
          <w:vertAlign w:val="superscript"/>
          <w:lang w:val="en-US"/>
        </w:rPr>
        <w:t>-34</w:t>
      </w:r>
      <w:r w:rsidRPr="005131EF">
        <w:rPr>
          <w:i/>
          <w:lang w:val="en-US"/>
        </w:rPr>
        <w:t xml:space="preserve"> J.s ; độ lớn điện tích nguyên tố e = 1,6.10</w:t>
      </w:r>
      <w:r w:rsidRPr="005131EF">
        <w:rPr>
          <w:i/>
          <w:vertAlign w:val="superscript"/>
          <w:lang w:val="en-US"/>
        </w:rPr>
        <w:t>-19</w:t>
      </w:r>
      <w:r w:rsidRPr="005131EF">
        <w:rPr>
          <w:i/>
          <w:lang w:val="en-US"/>
        </w:rPr>
        <w:t xml:space="preserve"> C ; tốc độ ánh sáng trong chân không c = 3.10</w:t>
      </w:r>
      <w:r w:rsidRPr="005131EF">
        <w:rPr>
          <w:i/>
          <w:vertAlign w:val="superscript"/>
          <w:lang w:val="en-US"/>
        </w:rPr>
        <w:t>8</w:t>
      </w:r>
      <w:r w:rsidRPr="005131EF">
        <w:rPr>
          <w:i/>
          <w:lang w:val="en-US"/>
        </w:rPr>
        <w:t xml:space="preserve"> m/s ; khối lượng nghỉ của êléctrôn m</w:t>
      </w:r>
      <w:r w:rsidRPr="005131EF">
        <w:rPr>
          <w:i/>
          <w:vertAlign w:val="subscript"/>
          <w:lang w:val="en-US"/>
        </w:rPr>
        <w:t>e</w:t>
      </w:r>
      <w:r w:rsidRPr="005131EF">
        <w:rPr>
          <w:i/>
          <w:lang w:val="en-US"/>
        </w:rPr>
        <w:t xml:space="preserve"> = 9,1.10</w:t>
      </w:r>
      <w:r w:rsidRPr="005131EF">
        <w:rPr>
          <w:i/>
          <w:vertAlign w:val="superscript"/>
          <w:lang w:val="en-US"/>
        </w:rPr>
        <w:t>-31</w:t>
      </w:r>
      <w:r w:rsidRPr="005131EF">
        <w:rPr>
          <w:i/>
          <w:lang w:val="en-US"/>
        </w:rPr>
        <w:t xml:space="preserve"> kg ; gia tốc trọng trường g = 10 m/s</w:t>
      </w:r>
      <w:r w:rsidRPr="005131EF">
        <w:rPr>
          <w:i/>
          <w:vertAlign w:val="superscript"/>
          <w:lang w:val="en-US"/>
        </w:rPr>
        <w:t>2</w:t>
      </w:r>
      <w:r w:rsidRPr="005131EF">
        <w:rPr>
          <w:i/>
          <w:lang w:val="en-US"/>
        </w:rPr>
        <w:t xml:space="preserve"> ; 1 uc</w:t>
      </w:r>
      <w:r w:rsidRPr="005131EF">
        <w:rPr>
          <w:i/>
          <w:vertAlign w:val="superscript"/>
          <w:lang w:val="en-US"/>
        </w:rPr>
        <w:t>2</w:t>
      </w:r>
      <w:r w:rsidRPr="005131EF">
        <w:rPr>
          <w:i/>
          <w:lang w:val="en-US"/>
        </w:rPr>
        <w:t xml:space="preserve"> = 931,5 MeV.</w:t>
      </w:r>
    </w:p>
    <w:p w:rsidR="007E446B" w:rsidRPr="005131EF" w:rsidRDefault="007E446B" w:rsidP="00695683">
      <w:pPr>
        <w:tabs>
          <w:tab w:val="left" w:pos="288"/>
          <w:tab w:val="left" w:pos="2592"/>
          <w:tab w:val="left" w:pos="4896"/>
          <w:tab w:val="left" w:pos="7200"/>
        </w:tabs>
        <w:rPr>
          <w:b/>
          <w:lang w:val="en-US"/>
        </w:rPr>
      </w:pPr>
    </w:p>
    <w:p w:rsidR="00695683" w:rsidRPr="005131EF" w:rsidRDefault="00695683" w:rsidP="00695683">
      <w:pPr>
        <w:tabs>
          <w:tab w:val="left" w:pos="288"/>
          <w:tab w:val="left" w:pos="2592"/>
          <w:tab w:val="left" w:pos="4896"/>
          <w:tab w:val="left" w:pos="7200"/>
        </w:tabs>
      </w:pPr>
      <w:r w:rsidRPr="005131EF">
        <w:rPr>
          <w:b/>
          <w:lang w:val="en-US"/>
        </w:rPr>
        <w:t xml:space="preserve">Câu 1: </w:t>
      </w:r>
      <w:r w:rsidR="00DB4EB2" w:rsidRPr="005131EF">
        <w:rPr>
          <w:lang w:val="en-US"/>
        </w:rPr>
        <w:t xml:space="preserve">Từ định nghĩa đơn vị khối lượng nguyên tử u suy ra khối lượng của hạt nhân </w:t>
      </w:r>
      <w:r w:rsidR="00DB4EB2" w:rsidRPr="005131EF">
        <w:rPr>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7" o:title=""/>
          </v:shape>
          <o:OLEObject Type="Embed" ProgID="Equation.DSMT4" ShapeID="_x0000_i1025" DrawAspect="Content" ObjectID="_1716118416" r:id="rId8"/>
        </w:object>
      </w:r>
      <w:r w:rsidR="00DB4EB2" w:rsidRPr="005131EF">
        <w:t xml:space="preserve"> </w:t>
      </w:r>
    </w:p>
    <w:p w:rsidR="00DB4EB2" w:rsidRPr="005131EF" w:rsidRDefault="00DB4EB2" w:rsidP="00695683">
      <w:pPr>
        <w:tabs>
          <w:tab w:val="left" w:pos="288"/>
          <w:tab w:val="left" w:pos="2592"/>
          <w:tab w:val="left" w:pos="4896"/>
          <w:tab w:val="left" w:pos="7200"/>
        </w:tabs>
      </w:pPr>
      <w:r w:rsidRPr="005131EF">
        <w:tab/>
      </w:r>
      <w:r w:rsidR="00C47CDA" w:rsidRPr="005131EF">
        <w:rPr>
          <w:b/>
        </w:rPr>
        <w:t xml:space="preserve">A. </w:t>
      </w:r>
      <w:r w:rsidRPr="005131EF">
        <w:t>nhỏ hơn 12u.</w:t>
      </w:r>
    </w:p>
    <w:p w:rsidR="00DB4EB2" w:rsidRPr="005131EF" w:rsidRDefault="00DB4EB2" w:rsidP="00695683">
      <w:pPr>
        <w:tabs>
          <w:tab w:val="left" w:pos="288"/>
          <w:tab w:val="left" w:pos="2592"/>
          <w:tab w:val="left" w:pos="4896"/>
          <w:tab w:val="left" w:pos="7200"/>
        </w:tabs>
      </w:pPr>
      <w:r w:rsidRPr="005131EF">
        <w:tab/>
      </w:r>
      <w:r w:rsidR="00C47CDA" w:rsidRPr="005131EF">
        <w:rPr>
          <w:b/>
        </w:rPr>
        <w:t xml:space="preserve">B. </w:t>
      </w:r>
      <w:r w:rsidRPr="005131EF">
        <w:t>bằng trung bình khối lượng của các đồng vị bền của các-bon.</w:t>
      </w:r>
    </w:p>
    <w:p w:rsidR="00DB4EB2" w:rsidRPr="005131EF" w:rsidRDefault="00DB4EB2" w:rsidP="00695683">
      <w:pPr>
        <w:tabs>
          <w:tab w:val="left" w:pos="288"/>
          <w:tab w:val="left" w:pos="2592"/>
          <w:tab w:val="left" w:pos="4896"/>
          <w:tab w:val="left" w:pos="7200"/>
        </w:tabs>
      </w:pPr>
      <w:r w:rsidRPr="005131EF">
        <w:tab/>
      </w:r>
      <w:r w:rsidR="00C47CDA" w:rsidRPr="005131EF">
        <w:rPr>
          <w:b/>
        </w:rPr>
        <w:t xml:space="preserve">C. </w:t>
      </w:r>
      <w:r w:rsidRPr="005131EF">
        <w:t>lớn hơn 12u.</w:t>
      </w:r>
    </w:p>
    <w:p w:rsidR="00DB4EB2" w:rsidRPr="005131EF" w:rsidRDefault="00DB4EB2" w:rsidP="00695683">
      <w:pPr>
        <w:tabs>
          <w:tab w:val="left" w:pos="288"/>
          <w:tab w:val="left" w:pos="2592"/>
          <w:tab w:val="left" w:pos="4896"/>
          <w:tab w:val="left" w:pos="7200"/>
        </w:tabs>
      </w:pPr>
      <w:r w:rsidRPr="005131EF">
        <w:tab/>
      </w:r>
      <w:r w:rsidR="00C47CDA" w:rsidRPr="005131EF">
        <w:rPr>
          <w:b/>
        </w:rPr>
        <w:t xml:space="preserve">D. </w:t>
      </w:r>
      <w:r w:rsidRPr="005131EF">
        <w:t>bằng 12u.</w:t>
      </w:r>
    </w:p>
    <w:p w:rsidR="00695683" w:rsidRPr="005131EF" w:rsidRDefault="00695683" w:rsidP="00695683">
      <w:pPr>
        <w:tabs>
          <w:tab w:val="left" w:pos="288"/>
          <w:tab w:val="left" w:pos="2592"/>
          <w:tab w:val="left" w:pos="4896"/>
          <w:tab w:val="left" w:pos="7200"/>
        </w:tabs>
        <w:rPr>
          <w:lang w:val="en-US"/>
        </w:rPr>
      </w:pPr>
      <w:r w:rsidRPr="005131EF">
        <w:rPr>
          <w:b/>
          <w:lang w:val="en-US"/>
        </w:rPr>
        <w:t>Câu 2:</w:t>
      </w:r>
      <w:r w:rsidR="00DB4EB2" w:rsidRPr="005131EF">
        <w:rPr>
          <w:b/>
          <w:lang w:val="en-US"/>
        </w:rPr>
        <w:t xml:space="preserve"> </w:t>
      </w:r>
      <w:r w:rsidR="00DB4EB2" w:rsidRPr="005131EF">
        <w:rPr>
          <w:lang w:val="en-US"/>
        </w:rPr>
        <w:t>Khi nói về thuyết lượng tử ánh sáng, phát biểu nào sau đây đúng ?</w:t>
      </w:r>
    </w:p>
    <w:p w:rsidR="00DB4EB2" w:rsidRPr="005131EF" w:rsidRDefault="00DB4EB2"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Năng lượng phôtôn càng nhỏ khi cường độ chùm sáng càng nhỏ.</w:t>
      </w:r>
    </w:p>
    <w:p w:rsidR="00DB4EB2" w:rsidRPr="005131EF" w:rsidRDefault="00DB4EB2"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B. </w:t>
      </w:r>
      <w:r w:rsidRPr="005131EF">
        <w:rPr>
          <w:lang w:val="en-US"/>
        </w:rPr>
        <w:t>Ánh sáng được tạo bởi các hạt gọi là phôtôn.</w:t>
      </w:r>
    </w:p>
    <w:p w:rsidR="00DB4EB2" w:rsidRPr="005131EF" w:rsidRDefault="00DB4EB2"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C. </w:t>
      </w:r>
      <w:r w:rsidRPr="005131EF">
        <w:rPr>
          <w:lang w:val="en-US"/>
        </w:rPr>
        <w:t>Phôtôn có thể chuyển động hay đứng yên tùy thuộc vào nguồn sáng chuyển động hay đứng yên.</w:t>
      </w:r>
    </w:p>
    <w:p w:rsidR="00DB4EB2" w:rsidRPr="005131EF" w:rsidRDefault="00DB4EB2"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D. </w:t>
      </w:r>
      <w:r w:rsidRPr="005131EF">
        <w:rPr>
          <w:lang w:val="en-US"/>
        </w:rPr>
        <w:t>Năng lượng của phôtôn càng lớn khi tần số của ánh sáng ứng với phôtôn càng nhỏ.</w:t>
      </w:r>
    </w:p>
    <w:p w:rsidR="00695683" w:rsidRPr="005131EF" w:rsidRDefault="00695683" w:rsidP="00695683">
      <w:pPr>
        <w:tabs>
          <w:tab w:val="left" w:pos="288"/>
          <w:tab w:val="left" w:pos="2592"/>
          <w:tab w:val="left" w:pos="4896"/>
          <w:tab w:val="left" w:pos="7200"/>
        </w:tabs>
        <w:rPr>
          <w:lang w:val="en-US"/>
        </w:rPr>
      </w:pPr>
      <w:r w:rsidRPr="005131EF">
        <w:rPr>
          <w:b/>
          <w:lang w:val="en-US"/>
        </w:rPr>
        <w:t>Câu 3:</w:t>
      </w:r>
      <w:r w:rsidR="00DB4EB2" w:rsidRPr="005131EF">
        <w:rPr>
          <w:b/>
          <w:lang w:val="en-US"/>
        </w:rPr>
        <w:t xml:space="preserve"> </w:t>
      </w:r>
      <w:r w:rsidR="001F6EFD" w:rsidRPr="005131EF">
        <w:rPr>
          <w:lang w:val="en-US"/>
        </w:rPr>
        <w:t>Khi nói về tia hồng ngoại và tia tử ngoại, phát biểu nào sau đây là đúng ?</w:t>
      </w:r>
    </w:p>
    <w:p w:rsidR="001F6EFD" w:rsidRPr="005131EF" w:rsidRDefault="001F6EFD"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Nguồn phát ra tia tử ngoại thì không thể phát ra tia hồng ngoại.</w:t>
      </w:r>
    </w:p>
    <w:p w:rsidR="005F5BC4" w:rsidRPr="005131EF" w:rsidRDefault="001F6EFD"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B. </w:t>
      </w:r>
      <w:r w:rsidR="005F5BC4" w:rsidRPr="005131EF">
        <w:rPr>
          <w:lang w:val="en-US"/>
        </w:rPr>
        <w:t>Tia hồng ngoại và tia tử ngoại đều là những bức xạ không nhìn thấy.</w:t>
      </w:r>
    </w:p>
    <w:p w:rsidR="001F6EFD" w:rsidRPr="005131EF" w:rsidRDefault="005F5BC4"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C. </w:t>
      </w:r>
      <w:r w:rsidRPr="005131EF">
        <w:rPr>
          <w:lang w:val="en-US"/>
        </w:rPr>
        <w:t>Tia hồng ngoại và tia tử ngoại đều có khả năng ion hóa chất khí như nhau.</w:t>
      </w:r>
    </w:p>
    <w:p w:rsidR="005F5BC4" w:rsidRPr="005131EF" w:rsidRDefault="005F5BC4"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D. </w:t>
      </w:r>
      <w:r w:rsidRPr="005131EF">
        <w:rPr>
          <w:lang w:val="en-US"/>
        </w:rPr>
        <w:t>Tia hồng ngoại gây ra hiện tượng quang điện còn tia tử ngoại thì không.</w:t>
      </w:r>
    </w:p>
    <w:p w:rsidR="00695683" w:rsidRPr="005131EF" w:rsidRDefault="00695683" w:rsidP="00695683">
      <w:pPr>
        <w:tabs>
          <w:tab w:val="left" w:pos="288"/>
          <w:tab w:val="left" w:pos="2592"/>
          <w:tab w:val="left" w:pos="4896"/>
          <w:tab w:val="left" w:pos="7200"/>
        </w:tabs>
        <w:rPr>
          <w:lang w:val="en-US"/>
        </w:rPr>
      </w:pPr>
      <w:r w:rsidRPr="005131EF">
        <w:rPr>
          <w:b/>
          <w:lang w:val="en-US"/>
        </w:rPr>
        <w:t>Câu 4:</w:t>
      </w:r>
      <w:r w:rsidR="005F5BC4" w:rsidRPr="005131EF">
        <w:rPr>
          <w:b/>
          <w:lang w:val="en-US"/>
        </w:rPr>
        <w:t xml:space="preserve"> </w:t>
      </w:r>
      <w:r w:rsidR="005F5BC4" w:rsidRPr="005131EF">
        <w:rPr>
          <w:lang w:val="en-US"/>
        </w:rPr>
        <w:t xml:space="preserve">Sóng dọc </w:t>
      </w:r>
    </w:p>
    <w:p w:rsidR="005F5BC4" w:rsidRPr="005131EF" w:rsidRDefault="005F5BC4"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truyền được trong tất cả các môi trường, kể cả chân không.</w:t>
      </w:r>
    </w:p>
    <w:p w:rsidR="005F5BC4" w:rsidRPr="005131EF" w:rsidRDefault="005F5BC4"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B. </w:t>
      </w:r>
      <w:r w:rsidRPr="005131EF">
        <w:rPr>
          <w:lang w:val="en-US"/>
        </w:rPr>
        <w:t>có phương dao động của các phần tử môi trường vuông góc với phương truyền sóng.</w:t>
      </w:r>
    </w:p>
    <w:p w:rsidR="005F5BC4" w:rsidRPr="005131EF" w:rsidRDefault="005F5BC4" w:rsidP="005F5BC4">
      <w:pPr>
        <w:tabs>
          <w:tab w:val="left" w:pos="288"/>
          <w:tab w:val="left" w:pos="2592"/>
          <w:tab w:val="left" w:pos="4896"/>
          <w:tab w:val="left" w:pos="7200"/>
        </w:tabs>
        <w:rPr>
          <w:lang w:val="en-US"/>
        </w:rPr>
      </w:pPr>
      <w:r w:rsidRPr="005131EF">
        <w:rPr>
          <w:lang w:val="en-US"/>
        </w:rPr>
        <w:tab/>
      </w:r>
      <w:r w:rsidR="00C47CDA" w:rsidRPr="005131EF">
        <w:rPr>
          <w:b/>
          <w:lang w:val="en-US"/>
        </w:rPr>
        <w:t xml:space="preserve">C. </w:t>
      </w:r>
      <w:r w:rsidRPr="005131EF">
        <w:rPr>
          <w:lang w:val="en-US"/>
        </w:rPr>
        <w:t>có phương dao động của các phần tử môi trường trùng với phương truyền sóng.</w:t>
      </w:r>
    </w:p>
    <w:p w:rsidR="005F5BC4" w:rsidRPr="005131EF" w:rsidRDefault="005F5BC4"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D. </w:t>
      </w:r>
      <w:r w:rsidRPr="005131EF">
        <w:rPr>
          <w:lang w:val="en-US"/>
        </w:rPr>
        <w:t>chỉ truyền được trong môi trường chất rắn.</w:t>
      </w:r>
    </w:p>
    <w:p w:rsidR="00695683" w:rsidRPr="005131EF" w:rsidRDefault="00695683" w:rsidP="00695683">
      <w:pPr>
        <w:tabs>
          <w:tab w:val="left" w:pos="288"/>
          <w:tab w:val="left" w:pos="2592"/>
          <w:tab w:val="left" w:pos="4896"/>
          <w:tab w:val="left" w:pos="7200"/>
        </w:tabs>
      </w:pPr>
      <w:r w:rsidRPr="005131EF">
        <w:rPr>
          <w:b/>
          <w:lang w:val="en-US"/>
        </w:rPr>
        <w:t>Câu 5:</w:t>
      </w:r>
      <w:r w:rsidR="005F5BC4" w:rsidRPr="005131EF">
        <w:rPr>
          <w:b/>
          <w:lang w:val="en-US"/>
        </w:rPr>
        <w:t xml:space="preserve"> </w:t>
      </w:r>
      <w:r w:rsidR="005F5BC4" w:rsidRPr="005131EF">
        <w:rPr>
          <w:lang w:val="en-US"/>
        </w:rPr>
        <w:t xml:space="preserve">Đặt điện áp </w:t>
      </w:r>
      <w:r w:rsidR="005F5BC4" w:rsidRPr="005131EF">
        <w:rPr>
          <w:position w:val="-6"/>
        </w:rPr>
        <w:object w:dxaOrig="1719" w:dyaOrig="340">
          <v:shape id="_x0000_i1026" type="#_x0000_t75" style="width:86.25pt;height:17pt" o:ole="">
            <v:imagedata r:id="rId9" o:title=""/>
          </v:shape>
          <o:OLEObject Type="Embed" ProgID="Equation.DSMT4" ShapeID="_x0000_i1026" DrawAspect="Content" ObjectID="_1716118417" r:id="rId10"/>
        </w:object>
      </w:r>
      <w:r w:rsidR="005F5BC4" w:rsidRPr="005131EF">
        <w:t xml:space="preserve"> vào hai đầu một đoạn mạch chỉ có một tụ điện </w:t>
      </w:r>
      <w:r w:rsidR="00C47CDA" w:rsidRPr="005131EF">
        <w:t>C.</w:t>
      </w:r>
      <w:r w:rsidR="00C47CDA" w:rsidRPr="005131EF">
        <w:rPr>
          <w:b/>
        </w:rPr>
        <w:t xml:space="preserve"> </w:t>
      </w:r>
      <w:r w:rsidR="005F5BC4" w:rsidRPr="005131EF">
        <w:t xml:space="preserve">Tại thời điểm t, cường độ dòng điện là i. Sau thời điểm đó </w:t>
      </w:r>
      <w:r w:rsidR="005F5BC4" w:rsidRPr="005131EF">
        <w:rPr>
          <w:position w:val="-24"/>
        </w:rPr>
        <w:object w:dxaOrig="340" w:dyaOrig="620">
          <v:shape id="_x0000_i1027" type="#_x0000_t75" style="width:17pt;height:31.25pt" o:ole="">
            <v:imagedata r:id="rId11" o:title=""/>
          </v:shape>
          <o:OLEObject Type="Embed" ProgID="Equation.DSMT4" ShapeID="_x0000_i1027" DrawAspect="Content" ObjectID="_1716118418" r:id="rId12"/>
        </w:object>
      </w:r>
      <w:r w:rsidR="005F5BC4" w:rsidRPr="005131EF">
        <w:t>, điện áp là u. Hệ thức đúng là :</w:t>
      </w:r>
    </w:p>
    <w:p w:rsidR="005F5BC4" w:rsidRPr="005131EF" w:rsidRDefault="005F5BC4" w:rsidP="00695683">
      <w:pPr>
        <w:tabs>
          <w:tab w:val="left" w:pos="288"/>
          <w:tab w:val="left" w:pos="2592"/>
          <w:tab w:val="left" w:pos="4896"/>
          <w:tab w:val="left" w:pos="7200"/>
        </w:tabs>
      </w:pPr>
      <w:r w:rsidRPr="005131EF">
        <w:tab/>
      </w:r>
      <w:r w:rsidR="00C47CDA" w:rsidRPr="005131EF">
        <w:rPr>
          <w:b/>
        </w:rPr>
        <w:t xml:space="preserve">A. </w:t>
      </w:r>
      <w:r w:rsidRPr="005131EF">
        <w:t xml:space="preserve">u = </w:t>
      </w:r>
      <w:r w:rsidRPr="005131EF">
        <w:rPr>
          <w:position w:val="-24"/>
        </w:rPr>
        <w:object w:dxaOrig="840" w:dyaOrig="620">
          <v:shape id="_x0000_i1028" type="#_x0000_t75" style="width:42.1pt;height:31.25pt" o:ole="">
            <v:imagedata r:id="rId13" o:title=""/>
          </v:shape>
          <o:OLEObject Type="Embed" ProgID="Equation.DSMT4" ShapeID="_x0000_i1028" DrawAspect="Content" ObjectID="_1716118419" r:id="rId14"/>
        </w:object>
      </w:r>
      <w:r w:rsidRPr="005131EF">
        <w:t>.</w:t>
      </w:r>
      <w:r w:rsidRPr="005131EF">
        <w:tab/>
      </w:r>
      <w:r w:rsidR="00C47CDA" w:rsidRPr="005131EF">
        <w:rPr>
          <w:b/>
        </w:rPr>
        <w:t xml:space="preserve">B. </w:t>
      </w:r>
      <w:r w:rsidRPr="005131EF">
        <w:t xml:space="preserve">u = </w:t>
      </w:r>
      <w:r w:rsidRPr="005131EF">
        <w:rPr>
          <w:position w:val="-24"/>
        </w:rPr>
        <w:object w:dxaOrig="680" w:dyaOrig="620">
          <v:shape id="_x0000_i1029" type="#_x0000_t75" style="width:33.95pt;height:31.25pt" o:ole="">
            <v:imagedata r:id="rId15" o:title=""/>
          </v:shape>
          <o:OLEObject Type="Embed" ProgID="Equation.DSMT4" ShapeID="_x0000_i1029" DrawAspect="Content" ObjectID="_1716118420" r:id="rId16"/>
        </w:object>
      </w:r>
      <w:r w:rsidRPr="005131EF">
        <w:t>.</w:t>
      </w:r>
      <w:r w:rsidRPr="005131EF">
        <w:tab/>
      </w:r>
      <w:r w:rsidR="00C47CDA" w:rsidRPr="005131EF">
        <w:rPr>
          <w:b/>
        </w:rPr>
        <w:t xml:space="preserve">C. </w:t>
      </w:r>
      <w:r w:rsidRPr="005131EF">
        <w:rPr>
          <w:position w:val="-24"/>
        </w:rPr>
        <w:object w:dxaOrig="980" w:dyaOrig="620">
          <v:shape id="_x0000_i1030" type="#_x0000_t75" style="width:48.9pt;height:31.25pt" o:ole="">
            <v:imagedata r:id="rId17" o:title=""/>
          </v:shape>
          <o:OLEObject Type="Embed" ProgID="Equation.DSMT4" ShapeID="_x0000_i1030" DrawAspect="Content" ObjectID="_1716118421" r:id="rId18"/>
        </w:object>
      </w:r>
      <w:r w:rsidRPr="005131EF">
        <w:t>.</w:t>
      </w:r>
      <w:r w:rsidRPr="005131EF">
        <w:tab/>
      </w:r>
      <w:r w:rsidR="00C47CDA" w:rsidRPr="005131EF">
        <w:rPr>
          <w:b/>
        </w:rPr>
        <w:t xml:space="preserve">D. </w:t>
      </w:r>
      <w:r w:rsidRPr="005131EF">
        <w:rPr>
          <w:position w:val="-24"/>
        </w:rPr>
        <w:object w:dxaOrig="980" w:dyaOrig="620">
          <v:shape id="_x0000_i1031" type="#_x0000_t75" style="width:48.9pt;height:31.25pt" o:ole="">
            <v:imagedata r:id="rId19" o:title=""/>
          </v:shape>
          <o:OLEObject Type="Embed" ProgID="Equation.DSMT4" ShapeID="_x0000_i1031" DrawAspect="Content" ObjectID="_1716118422" r:id="rId20"/>
        </w:object>
      </w:r>
      <w:r w:rsidRPr="005131EF">
        <w:t>.</w:t>
      </w:r>
    </w:p>
    <w:p w:rsidR="00695683" w:rsidRPr="005131EF" w:rsidRDefault="00695683" w:rsidP="00695683">
      <w:pPr>
        <w:tabs>
          <w:tab w:val="left" w:pos="288"/>
          <w:tab w:val="left" w:pos="2592"/>
          <w:tab w:val="left" w:pos="4896"/>
          <w:tab w:val="left" w:pos="7200"/>
        </w:tabs>
      </w:pPr>
      <w:r w:rsidRPr="005131EF">
        <w:rPr>
          <w:b/>
          <w:lang w:val="en-US"/>
        </w:rPr>
        <w:t>Câu 6:</w:t>
      </w:r>
      <w:r w:rsidR="005F5BC4" w:rsidRPr="005131EF">
        <w:rPr>
          <w:b/>
          <w:lang w:val="en-US"/>
        </w:rPr>
        <w:t xml:space="preserve"> </w:t>
      </w:r>
      <w:r w:rsidR="003E5950" w:rsidRPr="005131EF">
        <w:rPr>
          <w:lang w:val="en-US"/>
        </w:rPr>
        <w:t xml:space="preserve">Đặt điện áp xoay chiều </w:t>
      </w:r>
      <w:r w:rsidR="003E5950" w:rsidRPr="005131EF">
        <w:rPr>
          <w:position w:val="-12"/>
        </w:rPr>
        <w:object w:dxaOrig="1340" w:dyaOrig="360">
          <v:shape id="_x0000_i1032" type="#_x0000_t75" style="width:67.25pt;height:18.35pt" o:ole="">
            <v:imagedata r:id="rId21" o:title=""/>
          </v:shape>
          <o:OLEObject Type="Embed" ProgID="Equation.DSMT4" ShapeID="_x0000_i1032" DrawAspect="Content" ObjectID="_1716118423" r:id="rId22"/>
        </w:object>
      </w:r>
      <w:r w:rsidR="003E5950" w:rsidRPr="005131EF">
        <w:t xml:space="preserve"> vào hai đầu đoạn mạch gồm có R, L, C mắc nối tiếp. Điện áp hiệu dụng ở hai đầu mỗi phần tử R,L,C lần lượt là 80 V; 120 V và 60 V. Điện áp hiệu dụng ở hai đầu đoạn mạch này bằng </w:t>
      </w:r>
    </w:p>
    <w:p w:rsidR="003E5950" w:rsidRPr="005131EF" w:rsidRDefault="003E5950" w:rsidP="00695683">
      <w:pPr>
        <w:tabs>
          <w:tab w:val="left" w:pos="288"/>
          <w:tab w:val="left" w:pos="2592"/>
          <w:tab w:val="left" w:pos="4896"/>
          <w:tab w:val="left" w:pos="7200"/>
        </w:tabs>
      </w:pPr>
      <w:r w:rsidRPr="005131EF">
        <w:tab/>
      </w:r>
      <w:r w:rsidR="00C47CDA" w:rsidRPr="005131EF">
        <w:rPr>
          <w:b/>
        </w:rPr>
        <w:t xml:space="preserve">A. </w:t>
      </w:r>
      <w:r w:rsidRPr="005131EF">
        <w:t>220 V.</w:t>
      </w:r>
      <w:r w:rsidRPr="005131EF">
        <w:tab/>
      </w:r>
      <w:r w:rsidR="00C47CDA" w:rsidRPr="005131EF">
        <w:rPr>
          <w:b/>
        </w:rPr>
        <w:t xml:space="preserve">B. </w:t>
      </w:r>
      <w:r w:rsidRPr="005131EF">
        <w:t>260 V.</w:t>
      </w:r>
      <w:r w:rsidRPr="005131EF">
        <w:tab/>
      </w:r>
      <w:r w:rsidR="00C47CDA" w:rsidRPr="005131EF">
        <w:rPr>
          <w:b/>
        </w:rPr>
        <w:t xml:space="preserve">C. </w:t>
      </w:r>
      <w:r w:rsidRPr="005131EF">
        <w:t>140 V.</w:t>
      </w:r>
      <w:r w:rsidRPr="005131EF">
        <w:tab/>
      </w:r>
      <w:r w:rsidR="00C47CDA" w:rsidRPr="005131EF">
        <w:rPr>
          <w:b/>
        </w:rPr>
        <w:t xml:space="preserve">D. </w:t>
      </w:r>
      <w:r w:rsidRPr="005131EF">
        <w:t>100 V.</w:t>
      </w:r>
    </w:p>
    <w:p w:rsidR="00695683" w:rsidRPr="005131EF" w:rsidRDefault="003E5950" w:rsidP="00695683">
      <w:pPr>
        <w:tabs>
          <w:tab w:val="left" w:pos="288"/>
          <w:tab w:val="left" w:pos="2592"/>
          <w:tab w:val="left" w:pos="4896"/>
          <w:tab w:val="left" w:pos="7200"/>
        </w:tabs>
      </w:pPr>
      <w:r w:rsidRPr="005131EF">
        <w:rPr>
          <w:b/>
          <w:lang w:val="en-US"/>
        </w:rPr>
        <w:t xml:space="preserve">Câu 7: </w:t>
      </w:r>
      <w:r w:rsidRPr="005131EF">
        <w:rPr>
          <w:lang w:val="en-US"/>
        </w:rPr>
        <w:t>Một êléctrôn có tốc độ</w:t>
      </w:r>
      <w:r w:rsidRPr="005131EF">
        <w:rPr>
          <w:b/>
          <w:lang w:val="en-US"/>
        </w:rPr>
        <w:t xml:space="preserve"> </w:t>
      </w:r>
      <w:r w:rsidRPr="005131EF">
        <w:rPr>
          <w:position w:val="-24"/>
        </w:rPr>
        <w:object w:dxaOrig="340" w:dyaOrig="620">
          <v:shape id="_x0000_i1033" type="#_x0000_t75" style="width:17pt;height:31.25pt" o:ole="">
            <v:imagedata r:id="rId23" o:title=""/>
          </v:shape>
          <o:OLEObject Type="Embed" ProgID="Equation.DSMT4" ShapeID="_x0000_i1033" DrawAspect="Content" ObjectID="_1716118424" r:id="rId24"/>
        </w:object>
      </w:r>
      <w:r w:rsidRPr="005131EF">
        <w:t xml:space="preserve"> (c là tốc độ ánh sáng trong chân không) thì có khối lượng động (khối lượng tương đối tính) bằng </w:t>
      </w:r>
    </w:p>
    <w:p w:rsidR="003E5950" w:rsidRPr="005131EF" w:rsidRDefault="003E5950" w:rsidP="00695683">
      <w:pPr>
        <w:tabs>
          <w:tab w:val="left" w:pos="288"/>
          <w:tab w:val="left" w:pos="2592"/>
          <w:tab w:val="left" w:pos="4896"/>
          <w:tab w:val="left" w:pos="7200"/>
        </w:tabs>
      </w:pPr>
      <w:r w:rsidRPr="005131EF">
        <w:tab/>
      </w:r>
      <w:r w:rsidR="00C47CDA" w:rsidRPr="005131EF">
        <w:rPr>
          <w:b/>
        </w:rPr>
        <w:t xml:space="preserve">A. </w:t>
      </w:r>
      <w:r w:rsidRPr="005131EF">
        <w:t>6,83.10</w:t>
      </w:r>
      <w:r w:rsidRPr="005131EF">
        <w:rPr>
          <w:vertAlign w:val="superscript"/>
        </w:rPr>
        <w:t>-31</w:t>
      </w:r>
      <w:r w:rsidRPr="005131EF">
        <w:t xml:space="preserve"> kg.</w:t>
      </w:r>
      <w:r w:rsidRPr="005131EF">
        <w:tab/>
      </w:r>
      <w:r w:rsidR="00C47CDA" w:rsidRPr="005131EF">
        <w:rPr>
          <w:b/>
        </w:rPr>
        <w:t xml:space="preserve">B. </w:t>
      </w:r>
      <w:r w:rsidRPr="005131EF">
        <w:t>6,10.10</w:t>
      </w:r>
      <w:r w:rsidRPr="005131EF">
        <w:rPr>
          <w:vertAlign w:val="superscript"/>
        </w:rPr>
        <w:t>-31</w:t>
      </w:r>
      <w:r w:rsidRPr="005131EF">
        <w:t xml:space="preserve"> kg.</w:t>
      </w:r>
      <w:r w:rsidRPr="005131EF">
        <w:tab/>
      </w:r>
      <w:r w:rsidR="00C47CDA" w:rsidRPr="005131EF">
        <w:rPr>
          <w:b/>
        </w:rPr>
        <w:t xml:space="preserve">C. </w:t>
      </w:r>
      <w:r w:rsidRPr="005131EF">
        <w:t>13,65.10</w:t>
      </w:r>
      <w:r w:rsidRPr="005131EF">
        <w:rPr>
          <w:vertAlign w:val="superscript"/>
        </w:rPr>
        <w:t>-31</w:t>
      </w:r>
      <w:r w:rsidRPr="005131EF">
        <w:t xml:space="preserve"> kg.</w:t>
      </w:r>
      <w:r w:rsidRPr="005131EF">
        <w:tab/>
      </w:r>
      <w:r w:rsidR="00C47CDA" w:rsidRPr="005131EF">
        <w:rPr>
          <w:b/>
        </w:rPr>
        <w:t xml:space="preserve">D. </w:t>
      </w:r>
      <w:r w:rsidRPr="005131EF">
        <w:t>12,21.10</w:t>
      </w:r>
      <w:r w:rsidRPr="005131EF">
        <w:rPr>
          <w:vertAlign w:val="superscript"/>
        </w:rPr>
        <w:t>-31</w:t>
      </w:r>
      <w:r w:rsidRPr="005131EF">
        <w:t xml:space="preserve"> kg.</w:t>
      </w:r>
    </w:p>
    <w:p w:rsidR="00695683" w:rsidRPr="005131EF" w:rsidRDefault="00695683" w:rsidP="00695683">
      <w:pPr>
        <w:tabs>
          <w:tab w:val="left" w:pos="288"/>
          <w:tab w:val="left" w:pos="2592"/>
          <w:tab w:val="left" w:pos="4896"/>
          <w:tab w:val="left" w:pos="7200"/>
        </w:tabs>
        <w:rPr>
          <w:lang w:val="en-US"/>
        </w:rPr>
      </w:pPr>
      <w:r w:rsidRPr="005131EF">
        <w:rPr>
          <w:b/>
          <w:lang w:val="en-US"/>
        </w:rPr>
        <w:t>Câu 8:</w:t>
      </w:r>
      <w:r w:rsidR="003E5950" w:rsidRPr="005131EF">
        <w:rPr>
          <w:b/>
          <w:lang w:val="en-US"/>
        </w:rPr>
        <w:t xml:space="preserve"> </w:t>
      </w:r>
      <w:r w:rsidR="00881F46" w:rsidRPr="005131EF">
        <w:rPr>
          <w:lang w:val="en-US"/>
        </w:rPr>
        <w:t xml:space="preserve">Một máy phát điện xoay chiều một pha có phần cảm là rôto quay với vận tốc 600 vòng/phút. Tần số của suất điện động cảm ứng mà máy phát ra là 60 Hz. Số cặp cực của rôto bằng </w:t>
      </w:r>
    </w:p>
    <w:p w:rsidR="00881F46" w:rsidRPr="005131EF" w:rsidRDefault="00881F46"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10.</w:t>
      </w:r>
      <w:r w:rsidRPr="005131EF">
        <w:rPr>
          <w:lang w:val="en-US"/>
        </w:rPr>
        <w:tab/>
      </w:r>
      <w:r w:rsidR="00C47CDA" w:rsidRPr="005131EF">
        <w:rPr>
          <w:b/>
          <w:lang w:val="en-US"/>
        </w:rPr>
        <w:t xml:space="preserve">B. </w:t>
      </w:r>
      <w:r w:rsidRPr="005131EF">
        <w:rPr>
          <w:lang w:val="en-US"/>
        </w:rPr>
        <w:t>6.</w:t>
      </w:r>
      <w:r w:rsidRPr="005131EF">
        <w:rPr>
          <w:lang w:val="en-US"/>
        </w:rPr>
        <w:tab/>
      </w:r>
      <w:r w:rsidR="00C47CDA" w:rsidRPr="005131EF">
        <w:rPr>
          <w:b/>
          <w:lang w:val="en-US"/>
        </w:rPr>
        <w:t xml:space="preserve">C. </w:t>
      </w:r>
      <w:r w:rsidRPr="005131EF">
        <w:rPr>
          <w:lang w:val="en-US"/>
        </w:rPr>
        <w:t>7.</w:t>
      </w:r>
      <w:r w:rsidRPr="005131EF">
        <w:rPr>
          <w:lang w:val="en-US"/>
        </w:rPr>
        <w:tab/>
      </w:r>
      <w:r w:rsidR="00C47CDA" w:rsidRPr="005131EF">
        <w:rPr>
          <w:b/>
          <w:lang w:val="en-US"/>
        </w:rPr>
        <w:t xml:space="preserve">D. </w:t>
      </w:r>
      <w:r w:rsidRPr="005131EF">
        <w:rPr>
          <w:lang w:val="en-US"/>
        </w:rPr>
        <w:t>5.</w:t>
      </w:r>
    </w:p>
    <w:p w:rsidR="00695683" w:rsidRPr="005131EF" w:rsidRDefault="00695683" w:rsidP="00695683">
      <w:pPr>
        <w:tabs>
          <w:tab w:val="left" w:pos="288"/>
          <w:tab w:val="left" w:pos="2592"/>
          <w:tab w:val="left" w:pos="4896"/>
          <w:tab w:val="left" w:pos="7200"/>
        </w:tabs>
        <w:rPr>
          <w:lang w:val="en-US"/>
        </w:rPr>
      </w:pPr>
      <w:r w:rsidRPr="005131EF">
        <w:rPr>
          <w:b/>
          <w:lang w:val="en-US"/>
        </w:rPr>
        <w:t>Câu 9:</w:t>
      </w:r>
      <w:r w:rsidR="00881F46" w:rsidRPr="005131EF">
        <w:rPr>
          <w:b/>
          <w:lang w:val="en-US"/>
        </w:rPr>
        <w:t xml:space="preserve"> </w:t>
      </w:r>
      <w:r w:rsidR="00881F46" w:rsidRPr="005131EF">
        <w:rPr>
          <w:lang w:val="en-US"/>
        </w:rPr>
        <w:t xml:space="preserve">Khi một vật dao động điều hòa, chuyển động của vật từ vị trí biên về vị trí cân bằng là chuyển động </w:t>
      </w:r>
    </w:p>
    <w:p w:rsidR="00881F46" w:rsidRPr="005131EF" w:rsidRDefault="00881F46"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nhanh dần đều.</w:t>
      </w:r>
      <w:r w:rsidRPr="005131EF">
        <w:rPr>
          <w:lang w:val="en-US"/>
        </w:rPr>
        <w:tab/>
      </w:r>
      <w:r w:rsidR="00C47CDA" w:rsidRPr="005131EF">
        <w:rPr>
          <w:b/>
          <w:lang w:val="en-US"/>
        </w:rPr>
        <w:t xml:space="preserve">B. </w:t>
      </w:r>
      <w:r w:rsidRPr="005131EF">
        <w:rPr>
          <w:lang w:val="en-US"/>
        </w:rPr>
        <w:t>nhanh dần.</w:t>
      </w:r>
      <w:r w:rsidRPr="005131EF">
        <w:rPr>
          <w:lang w:val="en-US"/>
        </w:rPr>
        <w:tab/>
      </w:r>
      <w:r w:rsidR="00C47CDA" w:rsidRPr="005131EF">
        <w:rPr>
          <w:b/>
          <w:lang w:val="en-US"/>
        </w:rPr>
        <w:t xml:space="preserve">C. </w:t>
      </w:r>
      <w:r w:rsidRPr="005131EF">
        <w:rPr>
          <w:lang w:val="en-US"/>
        </w:rPr>
        <w:t>chậm dần đều.</w:t>
      </w:r>
      <w:r w:rsidRPr="005131EF">
        <w:rPr>
          <w:lang w:val="en-US"/>
        </w:rPr>
        <w:tab/>
      </w:r>
      <w:r w:rsidR="00C47CDA" w:rsidRPr="005131EF">
        <w:rPr>
          <w:b/>
          <w:lang w:val="en-US"/>
        </w:rPr>
        <w:t xml:space="preserve">D. </w:t>
      </w:r>
      <w:r w:rsidRPr="005131EF">
        <w:rPr>
          <w:lang w:val="en-US"/>
        </w:rPr>
        <w:t>chậm dần.</w:t>
      </w:r>
    </w:p>
    <w:p w:rsidR="00881F46" w:rsidRPr="005131EF" w:rsidRDefault="00881F46" w:rsidP="00695683">
      <w:pPr>
        <w:tabs>
          <w:tab w:val="left" w:pos="288"/>
          <w:tab w:val="left" w:pos="2592"/>
          <w:tab w:val="left" w:pos="4896"/>
          <w:tab w:val="left" w:pos="7200"/>
        </w:tabs>
        <w:rPr>
          <w:lang w:val="en-US"/>
        </w:rPr>
      </w:pPr>
      <w:r w:rsidRPr="005131EF">
        <w:rPr>
          <w:b/>
          <w:lang w:val="en-US"/>
        </w:rPr>
        <w:lastRenderedPageBreak/>
        <w:t xml:space="preserve">Câu 10: </w:t>
      </w:r>
      <w:r w:rsidRPr="005131EF">
        <w:rPr>
          <w:lang w:val="en-US"/>
        </w:rPr>
        <w:t xml:space="preserve">Người ta tạo ra sóng dừng trên một sợi dây treo thẳng đứng, đầu trên cố định (là một nút) đầu dưới tự do (là một bụng). Tại đầu tự do đại lượng nào sau đây là khác nhau giữa các sóng thành phần </w:t>
      </w:r>
    </w:p>
    <w:p w:rsidR="00881F46" w:rsidRPr="005131EF" w:rsidRDefault="00881F46"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vận tốc.</w:t>
      </w:r>
      <w:r w:rsidRPr="005131EF">
        <w:rPr>
          <w:lang w:val="en-US"/>
        </w:rPr>
        <w:tab/>
      </w:r>
      <w:r w:rsidR="00C47CDA" w:rsidRPr="005131EF">
        <w:rPr>
          <w:b/>
          <w:lang w:val="en-US"/>
        </w:rPr>
        <w:t xml:space="preserve">B. </w:t>
      </w:r>
      <w:r w:rsidRPr="005131EF">
        <w:rPr>
          <w:lang w:val="en-US"/>
        </w:rPr>
        <w:t>pha dao động.</w:t>
      </w:r>
      <w:r w:rsidRPr="005131EF">
        <w:rPr>
          <w:lang w:val="en-US"/>
        </w:rPr>
        <w:tab/>
      </w:r>
      <w:r w:rsidR="00C47CDA" w:rsidRPr="005131EF">
        <w:rPr>
          <w:b/>
          <w:lang w:val="en-US"/>
        </w:rPr>
        <w:t xml:space="preserve">C. </w:t>
      </w:r>
      <w:r w:rsidRPr="005131EF">
        <w:rPr>
          <w:lang w:val="en-US"/>
        </w:rPr>
        <w:t>bước sóng.</w:t>
      </w:r>
      <w:r w:rsidRPr="005131EF">
        <w:rPr>
          <w:lang w:val="en-US"/>
        </w:rPr>
        <w:tab/>
      </w:r>
      <w:r w:rsidR="00C47CDA" w:rsidRPr="005131EF">
        <w:rPr>
          <w:b/>
          <w:lang w:val="en-US"/>
        </w:rPr>
        <w:t xml:space="preserve">D. </w:t>
      </w:r>
      <w:r w:rsidRPr="005131EF">
        <w:rPr>
          <w:lang w:val="en-US"/>
        </w:rPr>
        <w:t>tần số.</w:t>
      </w:r>
    </w:p>
    <w:p w:rsidR="00881F46" w:rsidRPr="005131EF" w:rsidRDefault="00881F46" w:rsidP="00695683">
      <w:pPr>
        <w:tabs>
          <w:tab w:val="left" w:pos="288"/>
          <w:tab w:val="left" w:pos="2592"/>
          <w:tab w:val="left" w:pos="4896"/>
          <w:tab w:val="left" w:pos="7200"/>
        </w:tabs>
        <w:rPr>
          <w:lang w:val="en-US"/>
        </w:rPr>
      </w:pPr>
      <w:r w:rsidRPr="005131EF">
        <w:rPr>
          <w:b/>
          <w:lang w:val="en-US"/>
        </w:rPr>
        <w:t xml:space="preserve">Câu 11: </w:t>
      </w:r>
      <w:r w:rsidRPr="005131EF">
        <w:rPr>
          <w:lang w:val="en-US"/>
        </w:rPr>
        <w:t xml:space="preserve">Một vật dao động điều hòa với phương trình x = 5cos10t (cm) (t tính bằng s). Tốc độ cực đại của vật này là </w:t>
      </w:r>
    </w:p>
    <w:p w:rsidR="00881F46" w:rsidRPr="005131EF" w:rsidRDefault="00881F46"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2 cm/s.</w:t>
      </w:r>
      <w:r w:rsidRPr="005131EF">
        <w:rPr>
          <w:lang w:val="en-US"/>
        </w:rPr>
        <w:tab/>
      </w:r>
      <w:r w:rsidR="00C47CDA" w:rsidRPr="005131EF">
        <w:rPr>
          <w:b/>
          <w:lang w:val="en-US"/>
        </w:rPr>
        <w:t xml:space="preserve">B. </w:t>
      </w:r>
      <w:r w:rsidRPr="005131EF">
        <w:rPr>
          <w:lang w:val="en-US"/>
        </w:rPr>
        <w:t>5 cm/s.</w:t>
      </w:r>
      <w:r w:rsidRPr="005131EF">
        <w:rPr>
          <w:lang w:val="en-US"/>
        </w:rPr>
        <w:tab/>
      </w:r>
      <w:r w:rsidR="00C47CDA" w:rsidRPr="005131EF">
        <w:rPr>
          <w:b/>
          <w:lang w:val="en-US"/>
        </w:rPr>
        <w:t xml:space="preserve">C. </w:t>
      </w:r>
      <w:r w:rsidRPr="005131EF">
        <w:rPr>
          <w:lang w:val="en-US"/>
        </w:rPr>
        <w:t>250 cm/s.</w:t>
      </w:r>
      <w:r w:rsidRPr="005131EF">
        <w:rPr>
          <w:lang w:val="en-US"/>
        </w:rPr>
        <w:tab/>
      </w:r>
      <w:r w:rsidR="00C47CDA" w:rsidRPr="005131EF">
        <w:rPr>
          <w:b/>
          <w:lang w:val="en-US"/>
        </w:rPr>
        <w:t xml:space="preserve">D. </w:t>
      </w:r>
      <w:r w:rsidRPr="005131EF">
        <w:rPr>
          <w:lang w:val="en-US"/>
        </w:rPr>
        <w:t>50 cm/s.</w:t>
      </w:r>
    </w:p>
    <w:p w:rsidR="00695683" w:rsidRPr="005131EF" w:rsidRDefault="00695683" w:rsidP="00695683">
      <w:pPr>
        <w:tabs>
          <w:tab w:val="left" w:pos="288"/>
          <w:tab w:val="left" w:pos="2592"/>
          <w:tab w:val="left" w:pos="4896"/>
          <w:tab w:val="left" w:pos="7200"/>
        </w:tabs>
        <w:rPr>
          <w:lang w:val="en-US"/>
        </w:rPr>
      </w:pPr>
      <w:r w:rsidRPr="005131EF">
        <w:rPr>
          <w:b/>
          <w:lang w:val="en-US"/>
        </w:rPr>
        <w:t>Câu 12:</w:t>
      </w:r>
      <w:r w:rsidR="00881F46" w:rsidRPr="005131EF">
        <w:rPr>
          <w:b/>
          <w:lang w:val="en-US"/>
        </w:rPr>
        <w:t xml:space="preserve"> </w:t>
      </w:r>
      <w:r w:rsidR="00881F46" w:rsidRPr="005131EF">
        <w:rPr>
          <w:lang w:val="en-US"/>
        </w:rPr>
        <w:t>Một vật dao động tắt dần có các đại lượng nào sau đây giảm liên tục theo thời gian ?</w:t>
      </w:r>
      <w:r w:rsidR="00881F46" w:rsidRPr="005131EF">
        <w:rPr>
          <w:lang w:val="en-US"/>
        </w:rPr>
        <w:tab/>
      </w:r>
    </w:p>
    <w:p w:rsidR="00881F46" w:rsidRPr="005131EF" w:rsidRDefault="00881F46"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Li độ và vận tốc.</w:t>
      </w:r>
      <w:r w:rsidRPr="005131EF">
        <w:rPr>
          <w:lang w:val="en-US"/>
        </w:rPr>
        <w:tab/>
      </w:r>
      <w:r w:rsidRPr="005131EF">
        <w:rPr>
          <w:lang w:val="en-US"/>
        </w:rPr>
        <w:tab/>
      </w:r>
      <w:r w:rsidR="00C47CDA" w:rsidRPr="005131EF">
        <w:rPr>
          <w:b/>
          <w:lang w:val="en-US"/>
        </w:rPr>
        <w:t xml:space="preserve">B. </w:t>
      </w:r>
      <w:r w:rsidRPr="005131EF">
        <w:rPr>
          <w:lang w:val="en-US"/>
        </w:rPr>
        <w:t>Biên độ và gia tốc.</w:t>
      </w:r>
    </w:p>
    <w:p w:rsidR="00881F46" w:rsidRPr="005131EF" w:rsidRDefault="00881F46"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C. </w:t>
      </w:r>
      <w:r w:rsidRPr="005131EF">
        <w:rPr>
          <w:lang w:val="en-US"/>
        </w:rPr>
        <w:t>Biên độ và tốc độ.</w:t>
      </w:r>
      <w:r w:rsidRPr="005131EF">
        <w:rPr>
          <w:lang w:val="en-US"/>
        </w:rPr>
        <w:tab/>
      </w:r>
      <w:r w:rsidRPr="005131EF">
        <w:rPr>
          <w:lang w:val="en-US"/>
        </w:rPr>
        <w:tab/>
      </w:r>
      <w:r w:rsidR="00C47CDA" w:rsidRPr="005131EF">
        <w:rPr>
          <w:b/>
          <w:lang w:val="en-US"/>
        </w:rPr>
        <w:t xml:space="preserve">D. </w:t>
      </w:r>
      <w:r w:rsidRPr="005131EF">
        <w:rPr>
          <w:lang w:val="en-US"/>
        </w:rPr>
        <w:t>Biên độ và cơ năng.</w:t>
      </w:r>
    </w:p>
    <w:p w:rsidR="00881F46" w:rsidRPr="005131EF" w:rsidRDefault="00881F46" w:rsidP="00695683">
      <w:pPr>
        <w:tabs>
          <w:tab w:val="left" w:pos="288"/>
          <w:tab w:val="left" w:pos="2592"/>
          <w:tab w:val="left" w:pos="4896"/>
          <w:tab w:val="left" w:pos="7200"/>
        </w:tabs>
        <w:rPr>
          <w:lang w:val="en-US"/>
        </w:rPr>
      </w:pPr>
      <w:r w:rsidRPr="005131EF">
        <w:rPr>
          <w:b/>
          <w:lang w:val="en-US"/>
        </w:rPr>
        <w:t xml:space="preserve">Câu 13: </w:t>
      </w:r>
      <w:r w:rsidRPr="005131EF">
        <w:rPr>
          <w:lang w:val="en-US"/>
        </w:rPr>
        <w:t>Mạch dao động LC lí tưởng đang thực hiện dao động điện từ tự do. Nếu chọn chiều dương của dòng điện đi vào bản A và đi ra khỏi bản B của tụ, thì :</w:t>
      </w:r>
    </w:p>
    <w:p w:rsidR="00881F46" w:rsidRPr="005131EF" w:rsidRDefault="00881F46" w:rsidP="00695683">
      <w:pPr>
        <w:tabs>
          <w:tab w:val="left" w:pos="288"/>
          <w:tab w:val="left" w:pos="2592"/>
          <w:tab w:val="left" w:pos="4896"/>
          <w:tab w:val="left" w:pos="7200"/>
        </w:tabs>
      </w:pPr>
      <w:r w:rsidRPr="005131EF">
        <w:rPr>
          <w:lang w:val="en-US"/>
        </w:rPr>
        <w:tab/>
      </w:r>
      <w:r w:rsidR="00C47CDA" w:rsidRPr="005131EF">
        <w:rPr>
          <w:b/>
          <w:lang w:val="en-US"/>
        </w:rPr>
        <w:t xml:space="preserve">A. </w:t>
      </w:r>
      <w:r w:rsidRPr="005131EF">
        <w:rPr>
          <w:lang w:val="en-US"/>
        </w:rPr>
        <w:t>u</w:t>
      </w:r>
      <w:r w:rsidRPr="005131EF">
        <w:rPr>
          <w:vertAlign w:val="subscript"/>
          <w:lang w:val="en-US"/>
        </w:rPr>
        <w:t>BA</w:t>
      </w:r>
      <w:r w:rsidRPr="005131EF">
        <w:rPr>
          <w:lang w:val="en-US"/>
        </w:rPr>
        <w:t xml:space="preserve"> trễ pha </w:t>
      </w:r>
      <w:r w:rsidRPr="005131EF">
        <w:rPr>
          <w:position w:val="-24"/>
        </w:rPr>
        <w:object w:dxaOrig="240" w:dyaOrig="620">
          <v:shape id="_x0000_i1034" type="#_x0000_t75" style="width:12.25pt;height:31.25pt" o:ole="">
            <v:imagedata r:id="rId25" o:title=""/>
          </v:shape>
          <o:OLEObject Type="Embed" ProgID="Equation.DSMT4" ShapeID="_x0000_i1034" DrawAspect="Content" ObjectID="_1716118425" r:id="rId26"/>
        </w:object>
      </w:r>
      <w:r w:rsidRPr="005131EF">
        <w:t xml:space="preserve"> so với i.</w:t>
      </w:r>
      <w:r w:rsidRPr="005131EF">
        <w:tab/>
      </w:r>
      <w:r w:rsidR="00C47CDA" w:rsidRPr="005131EF">
        <w:rPr>
          <w:b/>
        </w:rPr>
        <w:t xml:space="preserve">B. </w:t>
      </w:r>
      <w:r w:rsidRPr="005131EF">
        <w:t>u</w:t>
      </w:r>
      <w:r w:rsidRPr="005131EF">
        <w:rPr>
          <w:vertAlign w:val="subscript"/>
        </w:rPr>
        <w:t>BA</w:t>
      </w:r>
      <w:r w:rsidRPr="005131EF">
        <w:t xml:space="preserve"> ngược pha với i.</w:t>
      </w:r>
    </w:p>
    <w:p w:rsidR="00881F46" w:rsidRPr="005131EF" w:rsidRDefault="00881F46" w:rsidP="00695683">
      <w:pPr>
        <w:tabs>
          <w:tab w:val="left" w:pos="288"/>
          <w:tab w:val="left" w:pos="2592"/>
          <w:tab w:val="left" w:pos="4896"/>
          <w:tab w:val="left" w:pos="7200"/>
        </w:tabs>
      </w:pPr>
      <w:r w:rsidRPr="005131EF">
        <w:tab/>
      </w:r>
      <w:r w:rsidR="00C47CDA" w:rsidRPr="005131EF">
        <w:rPr>
          <w:b/>
        </w:rPr>
        <w:t xml:space="preserve">C. </w:t>
      </w:r>
      <w:r w:rsidRPr="005131EF">
        <w:t>u</w:t>
      </w:r>
      <w:r w:rsidRPr="005131EF">
        <w:rPr>
          <w:vertAlign w:val="subscript"/>
        </w:rPr>
        <w:t>BA</w:t>
      </w:r>
      <w:r w:rsidRPr="005131EF">
        <w:t xml:space="preserve"> sớm pha </w:t>
      </w:r>
      <w:r w:rsidRPr="005131EF">
        <w:rPr>
          <w:position w:val="-24"/>
        </w:rPr>
        <w:object w:dxaOrig="240" w:dyaOrig="620">
          <v:shape id="_x0000_i1035" type="#_x0000_t75" style="width:12.25pt;height:31.25pt" o:ole="">
            <v:imagedata r:id="rId27" o:title=""/>
          </v:shape>
          <o:OLEObject Type="Embed" ProgID="Equation.DSMT4" ShapeID="_x0000_i1035" DrawAspect="Content" ObjectID="_1716118426" r:id="rId28"/>
        </w:object>
      </w:r>
      <w:r w:rsidRPr="005131EF">
        <w:t xml:space="preserve"> so với i.</w:t>
      </w:r>
      <w:r w:rsidRPr="005131EF">
        <w:tab/>
      </w:r>
      <w:r w:rsidR="00C47CDA" w:rsidRPr="005131EF">
        <w:rPr>
          <w:b/>
        </w:rPr>
        <w:t xml:space="preserve">D. </w:t>
      </w:r>
      <w:r w:rsidRPr="005131EF">
        <w:t>u</w:t>
      </w:r>
      <w:r w:rsidRPr="005131EF">
        <w:rPr>
          <w:vertAlign w:val="subscript"/>
        </w:rPr>
        <w:t>BA</w:t>
      </w:r>
      <w:r w:rsidRPr="005131EF">
        <w:t xml:space="preserve"> cùng pha so với i.</w:t>
      </w:r>
    </w:p>
    <w:p w:rsidR="00881F46" w:rsidRPr="005131EF" w:rsidRDefault="00881F46" w:rsidP="00695683">
      <w:pPr>
        <w:tabs>
          <w:tab w:val="left" w:pos="288"/>
          <w:tab w:val="left" w:pos="2592"/>
          <w:tab w:val="left" w:pos="4896"/>
          <w:tab w:val="left" w:pos="7200"/>
        </w:tabs>
      </w:pPr>
      <w:r w:rsidRPr="005131EF">
        <w:rPr>
          <w:b/>
          <w:lang w:val="en-US"/>
        </w:rPr>
        <w:t xml:space="preserve">Câu 14: </w:t>
      </w:r>
      <w:r w:rsidRPr="005131EF">
        <w:rPr>
          <w:lang w:val="en-US"/>
        </w:rPr>
        <w:t>Hai dao động điều hòa cùng phương, cùng tần số với biên độ A</w:t>
      </w:r>
      <w:r w:rsidRPr="005131EF">
        <w:rPr>
          <w:vertAlign w:val="subscript"/>
          <w:lang w:val="en-US"/>
        </w:rPr>
        <w:t>1</w:t>
      </w:r>
      <w:r w:rsidRPr="005131EF">
        <w:rPr>
          <w:lang w:val="en-US"/>
        </w:rPr>
        <w:t xml:space="preserve"> = 16 cm ; A</w:t>
      </w:r>
      <w:r w:rsidRPr="005131EF">
        <w:rPr>
          <w:vertAlign w:val="subscript"/>
          <w:lang w:val="en-US"/>
        </w:rPr>
        <w:t>2</w:t>
      </w:r>
      <w:r w:rsidRPr="005131EF">
        <w:rPr>
          <w:lang w:val="en-US"/>
        </w:rPr>
        <w:t xml:space="preserve"> = 12 cm và lệch pha nhau 0,5</w:t>
      </w:r>
      <w:r w:rsidRPr="005131EF">
        <w:rPr>
          <w:position w:val="-6"/>
        </w:rPr>
        <w:object w:dxaOrig="200" w:dyaOrig="220">
          <v:shape id="_x0000_i1036" type="#_x0000_t75" style="width:10.2pt;height:10.85pt" o:ole="">
            <v:imagedata r:id="rId29" o:title=""/>
          </v:shape>
          <o:OLEObject Type="Embed" ProgID="Equation.DSMT4" ShapeID="_x0000_i1036" DrawAspect="Content" ObjectID="_1716118427" r:id="rId30"/>
        </w:object>
      </w:r>
      <w:r w:rsidRPr="005131EF">
        <w:t xml:space="preserve">. Dao động tổng hợp của hai dao động này có biên độ bằng </w:t>
      </w:r>
    </w:p>
    <w:p w:rsidR="00881F46" w:rsidRPr="005131EF" w:rsidRDefault="00881F46" w:rsidP="00695683">
      <w:pPr>
        <w:tabs>
          <w:tab w:val="left" w:pos="288"/>
          <w:tab w:val="left" w:pos="2592"/>
          <w:tab w:val="left" w:pos="4896"/>
          <w:tab w:val="left" w:pos="7200"/>
        </w:tabs>
      </w:pPr>
      <w:r w:rsidRPr="005131EF">
        <w:tab/>
      </w:r>
      <w:r w:rsidR="00C47CDA" w:rsidRPr="005131EF">
        <w:rPr>
          <w:b/>
        </w:rPr>
        <w:t xml:space="preserve">A. </w:t>
      </w:r>
      <w:r w:rsidRPr="005131EF">
        <w:t>28 cm.</w:t>
      </w:r>
      <w:r w:rsidRPr="005131EF">
        <w:tab/>
      </w:r>
      <w:r w:rsidR="00C47CDA" w:rsidRPr="005131EF">
        <w:rPr>
          <w:b/>
        </w:rPr>
        <w:t xml:space="preserve">B. </w:t>
      </w:r>
      <w:r w:rsidRPr="005131EF">
        <w:t>14 cm.</w:t>
      </w:r>
      <w:r w:rsidRPr="005131EF">
        <w:tab/>
      </w:r>
      <w:r w:rsidR="00C47CDA" w:rsidRPr="005131EF">
        <w:rPr>
          <w:b/>
        </w:rPr>
        <w:t xml:space="preserve">C. </w:t>
      </w:r>
      <w:r w:rsidRPr="005131EF">
        <w:t>20 cm.</w:t>
      </w:r>
      <w:r w:rsidRPr="005131EF">
        <w:tab/>
      </w:r>
      <w:r w:rsidR="00C47CDA" w:rsidRPr="005131EF">
        <w:rPr>
          <w:b/>
        </w:rPr>
        <w:t xml:space="preserve">D. </w:t>
      </w:r>
      <w:r w:rsidRPr="005131EF">
        <w:t>4 cm.</w:t>
      </w:r>
    </w:p>
    <w:p w:rsidR="00695683" w:rsidRPr="005131EF" w:rsidRDefault="00695683" w:rsidP="00695683">
      <w:pPr>
        <w:tabs>
          <w:tab w:val="left" w:pos="288"/>
          <w:tab w:val="left" w:pos="2592"/>
          <w:tab w:val="left" w:pos="4896"/>
          <w:tab w:val="left" w:pos="7200"/>
        </w:tabs>
      </w:pPr>
      <w:r w:rsidRPr="005131EF">
        <w:rPr>
          <w:b/>
          <w:lang w:val="en-US"/>
        </w:rPr>
        <w:t>Câu 15:</w:t>
      </w:r>
      <w:r w:rsidR="00881F46" w:rsidRPr="005131EF">
        <w:rPr>
          <w:b/>
          <w:lang w:val="en-US"/>
        </w:rPr>
        <w:t xml:space="preserve"> </w:t>
      </w:r>
      <w:r w:rsidR="00881F46" w:rsidRPr="005131EF">
        <w:rPr>
          <w:lang w:val="en-US"/>
        </w:rPr>
        <w:t xml:space="preserve">Biết khối lượng prôtôn, nơtrôn và hạt nhân </w:t>
      </w:r>
      <w:r w:rsidR="00881F46" w:rsidRPr="005131EF">
        <w:rPr>
          <w:position w:val="-12"/>
        </w:rPr>
        <w:object w:dxaOrig="499" w:dyaOrig="380">
          <v:shape id="_x0000_i1037" type="#_x0000_t75" style="width:25.15pt;height:19pt" o:ole="">
            <v:imagedata r:id="rId31" o:title=""/>
          </v:shape>
          <o:OLEObject Type="Embed" ProgID="Equation.DSMT4" ShapeID="_x0000_i1037" DrawAspect="Content" ObjectID="_1716118428" r:id="rId32"/>
        </w:object>
      </w:r>
      <w:r w:rsidR="00881F46" w:rsidRPr="005131EF">
        <w:t xml:space="preserve"> lần lượt là 1,0073u ; 1,0087u và 234,9933u. Năng lượng liên kết riêng của hạt nhân </w:t>
      </w:r>
      <w:r w:rsidR="00881F46" w:rsidRPr="005131EF">
        <w:rPr>
          <w:position w:val="-12"/>
        </w:rPr>
        <w:object w:dxaOrig="499" w:dyaOrig="380">
          <v:shape id="_x0000_i1038" type="#_x0000_t75" style="width:25.15pt;height:19pt" o:ole="">
            <v:imagedata r:id="rId33" o:title=""/>
          </v:shape>
          <o:OLEObject Type="Embed" ProgID="Equation.DSMT4" ShapeID="_x0000_i1038" DrawAspect="Content" ObjectID="_1716118429" r:id="rId34"/>
        </w:object>
      </w:r>
      <w:r w:rsidR="00881F46" w:rsidRPr="005131EF">
        <w:t xml:space="preserve"> là </w:t>
      </w:r>
    </w:p>
    <w:p w:rsidR="00881F46" w:rsidRPr="005131EF" w:rsidRDefault="00881F46" w:rsidP="00695683">
      <w:pPr>
        <w:tabs>
          <w:tab w:val="left" w:pos="288"/>
          <w:tab w:val="left" w:pos="2592"/>
          <w:tab w:val="left" w:pos="4896"/>
          <w:tab w:val="left" w:pos="7200"/>
        </w:tabs>
      </w:pPr>
      <w:r w:rsidRPr="005131EF">
        <w:tab/>
      </w:r>
      <w:r w:rsidR="00C47CDA" w:rsidRPr="005131EF">
        <w:rPr>
          <w:b/>
        </w:rPr>
        <w:t xml:space="preserve">A. </w:t>
      </w:r>
      <w:r w:rsidRPr="005131EF">
        <w:t>8,71 MeV/nuclôn.</w:t>
      </w:r>
      <w:r w:rsidRPr="005131EF">
        <w:tab/>
      </w:r>
      <w:r w:rsidRPr="005131EF">
        <w:tab/>
      </w:r>
      <w:r w:rsidR="00C47CDA" w:rsidRPr="005131EF">
        <w:rPr>
          <w:b/>
        </w:rPr>
        <w:t xml:space="preserve">B. </w:t>
      </w:r>
      <w:r w:rsidRPr="005131EF">
        <w:t>7,95 MeV/nuclôn.</w:t>
      </w:r>
    </w:p>
    <w:p w:rsidR="00881F46" w:rsidRPr="005131EF" w:rsidRDefault="00881F46" w:rsidP="00695683">
      <w:pPr>
        <w:tabs>
          <w:tab w:val="left" w:pos="288"/>
          <w:tab w:val="left" w:pos="2592"/>
          <w:tab w:val="left" w:pos="4896"/>
          <w:tab w:val="left" w:pos="7200"/>
        </w:tabs>
      </w:pPr>
      <w:r w:rsidRPr="005131EF">
        <w:tab/>
      </w:r>
      <w:r w:rsidR="00C47CDA" w:rsidRPr="005131EF">
        <w:rPr>
          <w:b/>
        </w:rPr>
        <w:t xml:space="preserve">C. </w:t>
      </w:r>
      <w:r w:rsidRPr="005131EF">
        <w:t>7,62 MeV/nuclôn.</w:t>
      </w:r>
      <w:r w:rsidRPr="005131EF">
        <w:tab/>
      </w:r>
      <w:r w:rsidRPr="005131EF">
        <w:tab/>
      </w:r>
      <w:r w:rsidR="00C47CDA" w:rsidRPr="005131EF">
        <w:rPr>
          <w:b/>
        </w:rPr>
        <w:t xml:space="preserve">D. </w:t>
      </w:r>
      <w:r w:rsidRPr="005131EF">
        <w:t>6,73 MeV/nuclôn.</w:t>
      </w:r>
    </w:p>
    <w:p w:rsidR="00881F46" w:rsidRPr="005131EF" w:rsidRDefault="00881F46" w:rsidP="00695683">
      <w:pPr>
        <w:tabs>
          <w:tab w:val="left" w:pos="288"/>
          <w:tab w:val="left" w:pos="2592"/>
          <w:tab w:val="left" w:pos="4896"/>
          <w:tab w:val="left" w:pos="7200"/>
        </w:tabs>
      </w:pPr>
      <w:r w:rsidRPr="005131EF">
        <w:rPr>
          <w:b/>
        </w:rPr>
        <w:t xml:space="preserve">Câu 16: </w:t>
      </w:r>
      <w:r w:rsidRPr="005131EF">
        <w:t>Mạch dao động của một máy thu vô tuyến điện gồm cuộn cảm thuần có độ tự cả</w:t>
      </w:r>
      <w:r w:rsidR="00A418F9" w:rsidRPr="005131EF">
        <w:t>m 4</w:t>
      </w:r>
      <w:r w:rsidRPr="005131EF">
        <w:rPr>
          <w:position w:val="-10"/>
        </w:rPr>
        <w:object w:dxaOrig="200" w:dyaOrig="260">
          <v:shape id="_x0000_i1039" type="#_x0000_t75" style="width:10.2pt;height:12.9pt" o:ole="">
            <v:imagedata r:id="rId35" o:title=""/>
          </v:shape>
          <o:OLEObject Type="Embed" ProgID="Equation.DSMT4" ShapeID="_x0000_i1039" DrawAspect="Content" ObjectID="_1716118430" r:id="rId36"/>
        </w:object>
      </w:r>
      <w:r w:rsidRPr="005131EF">
        <w:t xml:space="preserve">H và tụ điện có điện dung 10 pF. Lấy </w:t>
      </w:r>
      <w:r w:rsidRPr="005131EF">
        <w:rPr>
          <w:position w:val="-6"/>
        </w:rPr>
        <w:object w:dxaOrig="279" w:dyaOrig="320">
          <v:shape id="_x0000_i1040" type="#_x0000_t75" style="width:14.25pt;height:16.3pt" o:ole="">
            <v:imagedata r:id="rId37" o:title=""/>
          </v:shape>
          <o:OLEObject Type="Embed" ProgID="Equation.DSMT4" ShapeID="_x0000_i1040" DrawAspect="Content" ObjectID="_1716118431" r:id="rId38"/>
        </w:object>
      </w:r>
      <w:r w:rsidRPr="005131EF">
        <w:t xml:space="preserve">= 10. Máy này có thể thu được sóng vô tuyến có bước sóng là </w:t>
      </w:r>
    </w:p>
    <w:p w:rsidR="00881F46" w:rsidRPr="005131EF" w:rsidRDefault="00881F46" w:rsidP="00695683">
      <w:pPr>
        <w:tabs>
          <w:tab w:val="left" w:pos="288"/>
          <w:tab w:val="left" w:pos="2592"/>
          <w:tab w:val="left" w:pos="4896"/>
          <w:tab w:val="left" w:pos="7200"/>
        </w:tabs>
      </w:pPr>
      <w:r w:rsidRPr="005131EF">
        <w:tab/>
      </w:r>
      <w:r w:rsidR="00C47CDA" w:rsidRPr="005131EF">
        <w:rPr>
          <w:b/>
        </w:rPr>
        <w:t xml:space="preserve">A. </w:t>
      </w:r>
      <w:r w:rsidRPr="005131EF">
        <w:t>30 m.</w:t>
      </w:r>
      <w:r w:rsidRPr="005131EF">
        <w:tab/>
      </w:r>
      <w:r w:rsidR="00C47CDA" w:rsidRPr="005131EF">
        <w:rPr>
          <w:b/>
        </w:rPr>
        <w:t xml:space="preserve">B. </w:t>
      </w:r>
      <w:r w:rsidRPr="005131EF">
        <w:t>2,5 m.</w:t>
      </w:r>
      <w:r w:rsidRPr="005131EF">
        <w:tab/>
      </w:r>
      <w:r w:rsidR="00C47CDA" w:rsidRPr="005131EF">
        <w:rPr>
          <w:b/>
        </w:rPr>
        <w:t xml:space="preserve">C. </w:t>
      </w:r>
      <w:r w:rsidRPr="005131EF">
        <w:t>40 m.</w:t>
      </w:r>
      <w:r w:rsidRPr="005131EF">
        <w:tab/>
      </w:r>
      <w:r w:rsidR="00C47CDA" w:rsidRPr="005131EF">
        <w:rPr>
          <w:b/>
        </w:rPr>
        <w:t xml:space="preserve">D. </w:t>
      </w:r>
      <w:r w:rsidRPr="005131EF">
        <w:t>12 m.</w:t>
      </w:r>
    </w:p>
    <w:p w:rsidR="00695683" w:rsidRPr="005131EF" w:rsidRDefault="00695683" w:rsidP="00695683">
      <w:pPr>
        <w:tabs>
          <w:tab w:val="left" w:pos="288"/>
          <w:tab w:val="left" w:pos="2592"/>
          <w:tab w:val="left" w:pos="4896"/>
          <w:tab w:val="left" w:pos="7200"/>
        </w:tabs>
      </w:pPr>
      <w:r w:rsidRPr="005131EF">
        <w:rPr>
          <w:b/>
          <w:lang w:val="en-US"/>
        </w:rPr>
        <w:t>Câu 17:</w:t>
      </w:r>
      <w:r w:rsidR="00A418F9" w:rsidRPr="005131EF">
        <w:rPr>
          <w:b/>
          <w:lang w:val="en-US"/>
        </w:rPr>
        <w:t xml:space="preserve"> </w:t>
      </w:r>
      <w:r w:rsidR="00A418F9" w:rsidRPr="005131EF">
        <w:rPr>
          <w:lang w:val="en-US"/>
        </w:rPr>
        <w:t xml:space="preserve">Pôlôni </w:t>
      </w:r>
      <w:r w:rsidR="00A418F9" w:rsidRPr="005131EF">
        <w:rPr>
          <w:position w:val="-12"/>
        </w:rPr>
        <w:object w:dxaOrig="580" w:dyaOrig="380">
          <v:shape id="_x0000_i1041" type="#_x0000_t75" style="width:29.2pt;height:19pt" o:ole="">
            <v:imagedata r:id="rId39" o:title=""/>
          </v:shape>
          <o:OLEObject Type="Embed" ProgID="Equation.DSMT4" ShapeID="_x0000_i1041" DrawAspect="Content" ObjectID="_1716118432" r:id="rId40"/>
        </w:object>
      </w:r>
      <w:r w:rsidR="00A418F9" w:rsidRPr="005131EF">
        <w:t xml:space="preserve"> phóng xạ </w:t>
      </w:r>
      <w:r w:rsidR="00A418F9" w:rsidRPr="005131EF">
        <w:rPr>
          <w:position w:val="-6"/>
        </w:rPr>
        <w:object w:dxaOrig="220" w:dyaOrig="220">
          <v:shape id="_x0000_i1042" type="#_x0000_t75" style="width:10.85pt;height:10.85pt" o:ole="">
            <v:imagedata r:id="rId41" o:title=""/>
          </v:shape>
          <o:OLEObject Type="Embed" ProgID="Equation.DSMT4" ShapeID="_x0000_i1042" DrawAspect="Content" ObjectID="_1716118433" r:id="rId42"/>
        </w:object>
      </w:r>
      <w:r w:rsidR="00A418F9" w:rsidRPr="005131EF">
        <w:t xml:space="preserve"> và biến đổi thành chì P</w:t>
      </w:r>
      <w:r w:rsidR="00C47CDA" w:rsidRPr="005131EF">
        <w:t>b</w:t>
      </w:r>
      <w:r w:rsidR="00C47CDA" w:rsidRPr="005131EF">
        <w:rPr>
          <w:b/>
        </w:rPr>
        <w:t xml:space="preserve">. </w:t>
      </w:r>
      <w:r w:rsidR="00A418F9" w:rsidRPr="005131EF">
        <w:t xml:space="preserve">Cho khối lượng các hạt nhân Po; </w:t>
      </w:r>
      <w:r w:rsidR="00A418F9" w:rsidRPr="005131EF">
        <w:rPr>
          <w:position w:val="-6"/>
        </w:rPr>
        <w:object w:dxaOrig="220" w:dyaOrig="220">
          <v:shape id="_x0000_i1043" type="#_x0000_t75" style="width:10.85pt;height:10.85pt" o:ole="">
            <v:imagedata r:id="rId43" o:title=""/>
          </v:shape>
          <o:OLEObject Type="Embed" ProgID="Equation.DSMT4" ShapeID="_x0000_i1043" DrawAspect="Content" ObjectID="_1716118434" r:id="rId44"/>
        </w:object>
      </w:r>
      <w:r w:rsidR="00A418F9" w:rsidRPr="005131EF">
        <w:t>; Pb lần lượt là 209,9373u ; 4,0015u ; 205,9294u và 1 u = 931,5 MeV/c</w:t>
      </w:r>
      <w:r w:rsidR="00A418F9" w:rsidRPr="005131EF">
        <w:rPr>
          <w:vertAlign w:val="superscript"/>
        </w:rPr>
        <w:t>2</w:t>
      </w:r>
      <w:r w:rsidR="00A418F9" w:rsidRPr="005131EF">
        <w:t xml:space="preserve">. Năng lượng tỏa ra khi một hạt nhân Pôlôni phân rã bằng </w:t>
      </w:r>
    </w:p>
    <w:p w:rsidR="00A418F9" w:rsidRPr="005131EF" w:rsidRDefault="00A418F9" w:rsidP="00695683">
      <w:pPr>
        <w:tabs>
          <w:tab w:val="left" w:pos="288"/>
          <w:tab w:val="left" w:pos="2592"/>
          <w:tab w:val="left" w:pos="4896"/>
          <w:tab w:val="left" w:pos="7200"/>
        </w:tabs>
      </w:pPr>
      <w:r w:rsidRPr="005131EF">
        <w:tab/>
      </w:r>
      <w:r w:rsidR="00C47CDA" w:rsidRPr="005131EF">
        <w:rPr>
          <w:b/>
        </w:rPr>
        <w:t xml:space="preserve">A. </w:t>
      </w:r>
      <w:r w:rsidRPr="005131EF">
        <w:t>29,80 MeV.</w:t>
      </w:r>
      <w:r w:rsidRPr="005131EF">
        <w:tab/>
      </w:r>
      <w:r w:rsidR="00C47CDA" w:rsidRPr="005131EF">
        <w:rPr>
          <w:b/>
        </w:rPr>
        <w:t xml:space="preserve">B. </w:t>
      </w:r>
      <w:r w:rsidRPr="005131EF">
        <w:t>2,98 MeV.</w:t>
      </w:r>
      <w:r w:rsidRPr="005131EF">
        <w:tab/>
      </w:r>
      <w:r w:rsidR="00C47CDA" w:rsidRPr="005131EF">
        <w:rPr>
          <w:b/>
        </w:rPr>
        <w:t xml:space="preserve">C. </w:t>
      </w:r>
      <w:r w:rsidRPr="005131EF">
        <w:t>59,60 MeV.</w:t>
      </w:r>
      <w:r w:rsidRPr="005131EF">
        <w:tab/>
      </w:r>
      <w:r w:rsidR="00C47CDA" w:rsidRPr="005131EF">
        <w:rPr>
          <w:b/>
        </w:rPr>
        <w:t xml:space="preserve">D. </w:t>
      </w:r>
      <w:r w:rsidRPr="005131EF">
        <w:t>5,96 MeV.</w:t>
      </w:r>
    </w:p>
    <w:p w:rsidR="00695683" w:rsidRPr="005131EF" w:rsidRDefault="00695683" w:rsidP="00695683">
      <w:pPr>
        <w:tabs>
          <w:tab w:val="left" w:pos="288"/>
          <w:tab w:val="left" w:pos="2592"/>
          <w:tab w:val="left" w:pos="4896"/>
          <w:tab w:val="left" w:pos="7200"/>
        </w:tabs>
        <w:rPr>
          <w:lang w:val="en-US"/>
        </w:rPr>
      </w:pPr>
      <w:r w:rsidRPr="005131EF">
        <w:rPr>
          <w:b/>
          <w:lang w:val="en-US"/>
        </w:rPr>
        <w:t>Câu 18:</w:t>
      </w:r>
      <w:r w:rsidR="00A418F9" w:rsidRPr="005131EF">
        <w:rPr>
          <w:b/>
          <w:lang w:val="en-US"/>
        </w:rPr>
        <w:t xml:space="preserve"> </w:t>
      </w:r>
      <w:r w:rsidR="00A418F9" w:rsidRPr="005131EF">
        <w:rPr>
          <w:lang w:val="en-US"/>
        </w:rPr>
        <w:t xml:space="preserve">Khi nói về sóng điện từ, phát biểu nào sau đây là </w:t>
      </w:r>
      <w:r w:rsidR="00A418F9" w:rsidRPr="005131EF">
        <w:rPr>
          <w:b/>
          <w:lang w:val="en-US"/>
        </w:rPr>
        <w:t>sai ?</w:t>
      </w:r>
    </w:p>
    <w:p w:rsidR="00A418F9" w:rsidRPr="005131EF" w:rsidRDefault="00A418F9"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Sóng điện từ là sóng dọc.</w:t>
      </w:r>
    </w:p>
    <w:p w:rsidR="00A418F9" w:rsidRPr="005131EF" w:rsidRDefault="00A418F9"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B. </w:t>
      </w:r>
      <w:r w:rsidRPr="005131EF">
        <w:rPr>
          <w:lang w:val="en-US"/>
        </w:rPr>
        <w:t>Sóng điện từ truyền được trong chân không.</w:t>
      </w:r>
    </w:p>
    <w:p w:rsidR="00A418F9" w:rsidRPr="005131EF" w:rsidRDefault="00A418F9"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C. </w:t>
      </w:r>
      <w:r w:rsidRPr="005131EF">
        <w:rPr>
          <w:lang w:val="en-US"/>
        </w:rPr>
        <w:t>Khi sóng điện từ gặp mặt phân cách giữa hai môi trường thì nó cũng bị phản xạ và khúc xạ như ánh sáng.</w:t>
      </w:r>
    </w:p>
    <w:p w:rsidR="00A418F9" w:rsidRPr="005131EF" w:rsidRDefault="00A418F9"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D. </w:t>
      </w:r>
      <w:r w:rsidRPr="005131EF">
        <w:rPr>
          <w:lang w:val="en-US"/>
        </w:rPr>
        <w:t>Sóng điện từ mang năng lượng.</w:t>
      </w:r>
    </w:p>
    <w:p w:rsidR="00A418F9" w:rsidRPr="005131EF" w:rsidRDefault="00A418F9" w:rsidP="00695683">
      <w:pPr>
        <w:tabs>
          <w:tab w:val="left" w:pos="288"/>
          <w:tab w:val="left" w:pos="2592"/>
          <w:tab w:val="left" w:pos="4896"/>
          <w:tab w:val="left" w:pos="7200"/>
        </w:tabs>
        <w:rPr>
          <w:lang w:val="en-US"/>
        </w:rPr>
      </w:pPr>
      <w:r w:rsidRPr="005131EF">
        <w:rPr>
          <w:b/>
          <w:lang w:val="en-US"/>
        </w:rPr>
        <w:t xml:space="preserve">Câu 19: </w:t>
      </w:r>
      <w:r w:rsidRPr="005131EF">
        <w:rPr>
          <w:lang w:val="en-US"/>
        </w:rPr>
        <w:t xml:space="preserve">Một máy biến áp lí tưởng, cuộn sơ cấp có 1000 vòng dây, cuộn thứ cấp có 500 vòng dây. Nối hai đầu cuộn sơ cấp với điện áp xoay chiều có giá trị hiệu dụng 100 V. Điện áp hiệu dụng giữa hai đầu cuộn thứ cấp để hở là </w:t>
      </w:r>
    </w:p>
    <w:p w:rsidR="00A418F9" w:rsidRPr="005131EF" w:rsidRDefault="00A418F9"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10 V.</w:t>
      </w:r>
      <w:r w:rsidRPr="005131EF">
        <w:rPr>
          <w:lang w:val="en-US"/>
        </w:rPr>
        <w:tab/>
      </w:r>
      <w:r w:rsidR="00C47CDA" w:rsidRPr="005131EF">
        <w:rPr>
          <w:b/>
          <w:lang w:val="en-US"/>
        </w:rPr>
        <w:t xml:space="preserve">B. </w:t>
      </w:r>
      <w:r w:rsidRPr="005131EF">
        <w:rPr>
          <w:lang w:val="en-US"/>
        </w:rPr>
        <w:t>20 V.</w:t>
      </w:r>
      <w:r w:rsidRPr="005131EF">
        <w:rPr>
          <w:lang w:val="en-US"/>
        </w:rPr>
        <w:tab/>
      </w:r>
      <w:r w:rsidR="00C47CDA" w:rsidRPr="005131EF">
        <w:rPr>
          <w:b/>
          <w:lang w:val="en-US"/>
        </w:rPr>
        <w:t xml:space="preserve">C. </w:t>
      </w:r>
      <w:r w:rsidRPr="005131EF">
        <w:rPr>
          <w:lang w:val="en-US"/>
        </w:rPr>
        <w:t>50 V.</w:t>
      </w:r>
      <w:r w:rsidRPr="005131EF">
        <w:rPr>
          <w:lang w:val="en-US"/>
        </w:rPr>
        <w:tab/>
      </w:r>
      <w:r w:rsidR="00C47CDA" w:rsidRPr="005131EF">
        <w:rPr>
          <w:b/>
          <w:lang w:val="en-US"/>
        </w:rPr>
        <w:t xml:space="preserve">D. </w:t>
      </w:r>
      <w:r w:rsidRPr="005131EF">
        <w:rPr>
          <w:lang w:val="en-US"/>
        </w:rPr>
        <w:t>200 V.</w:t>
      </w:r>
    </w:p>
    <w:p w:rsidR="00A418F9" w:rsidRPr="005131EF" w:rsidRDefault="00A418F9" w:rsidP="00695683">
      <w:pPr>
        <w:tabs>
          <w:tab w:val="left" w:pos="288"/>
          <w:tab w:val="left" w:pos="2592"/>
          <w:tab w:val="left" w:pos="4896"/>
          <w:tab w:val="left" w:pos="7200"/>
        </w:tabs>
      </w:pPr>
      <w:r w:rsidRPr="005131EF">
        <w:rPr>
          <w:b/>
          <w:lang w:val="en-US"/>
        </w:rPr>
        <w:t xml:space="preserve">Câu 20: </w:t>
      </w:r>
      <w:r w:rsidRPr="005131EF">
        <w:rPr>
          <w:lang w:val="en-US"/>
        </w:rPr>
        <w:t xml:space="preserve">Tại nơi có gia tốc trọng trường g, một con lắc đơn dao động điều hòa với chu kì 2 s. Lấy </w:t>
      </w:r>
      <w:r w:rsidRPr="005131EF">
        <w:rPr>
          <w:position w:val="-6"/>
        </w:rPr>
        <w:object w:dxaOrig="279" w:dyaOrig="320">
          <v:shape id="_x0000_i1044" type="#_x0000_t75" style="width:14.25pt;height:16.3pt" o:ole="">
            <v:imagedata r:id="rId45" o:title=""/>
          </v:shape>
          <o:OLEObject Type="Embed" ProgID="Equation.DSMT4" ShapeID="_x0000_i1044" DrawAspect="Content" ObjectID="_1716118435" r:id="rId46"/>
        </w:object>
      </w:r>
      <w:r w:rsidRPr="005131EF">
        <w:t xml:space="preserve">= 10. Chiều dài của con lắc là </w:t>
      </w:r>
    </w:p>
    <w:p w:rsidR="00A418F9" w:rsidRPr="005131EF" w:rsidRDefault="00A418F9" w:rsidP="00695683">
      <w:pPr>
        <w:tabs>
          <w:tab w:val="left" w:pos="288"/>
          <w:tab w:val="left" w:pos="2592"/>
          <w:tab w:val="left" w:pos="4896"/>
          <w:tab w:val="left" w:pos="7200"/>
        </w:tabs>
      </w:pPr>
      <w:r w:rsidRPr="005131EF">
        <w:tab/>
      </w:r>
      <w:r w:rsidR="00C47CDA" w:rsidRPr="005131EF">
        <w:rPr>
          <w:b/>
        </w:rPr>
        <w:t xml:space="preserve">A. </w:t>
      </w:r>
      <w:r w:rsidRPr="005131EF">
        <w:t>121 cm.</w:t>
      </w:r>
      <w:r w:rsidRPr="005131EF">
        <w:tab/>
      </w:r>
      <w:r w:rsidR="00C47CDA" w:rsidRPr="005131EF">
        <w:rPr>
          <w:b/>
        </w:rPr>
        <w:t xml:space="preserve">B. </w:t>
      </w:r>
      <w:r w:rsidRPr="005131EF">
        <w:t>100 cm.</w:t>
      </w:r>
      <w:r w:rsidRPr="005131EF">
        <w:tab/>
      </w:r>
      <w:r w:rsidR="00C47CDA" w:rsidRPr="005131EF">
        <w:rPr>
          <w:b/>
        </w:rPr>
        <w:t xml:space="preserve">C. </w:t>
      </w:r>
      <w:r w:rsidRPr="005131EF">
        <w:t>90 cm.</w:t>
      </w:r>
      <w:r w:rsidRPr="005131EF">
        <w:tab/>
      </w:r>
      <w:r w:rsidR="00C47CDA" w:rsidRPr="005131EF">
        <w:rPr>
          <w:b/>
        </w:rPr>
        <w:t xml:space="preserve">D. </w:t>
      </w:r>
      <w:r w:rsidRPr="005131EF">
        <w:t>81 cm.</w:t>
      </w:r>
    </w:p>
    <w:p w:rsidR="00A418F9" w:rsidRPr="005131EF" w:rsidRDefault="00695683" w:rsidP="00695683">
      <w:pPr>
        <w:tabs>
          <w:tab w:val="left" w:pos="288"/>
          <w:tab w:val="left" w:pos="2592"/>
          <w:tab w:val="left" w:pos="4896"/>
          <w:tab w:val="left" w:pos="7200"/>
        </w:tabs>
        <w:rPr>
          <w:b/>
          <w:lang w:val="en-US"/>
        </w:rPr>
      </w:pPr>
      <w:r w:rsidRPr="005131EF">
        <w:rPr>
          <w:b/>
          <w:lang w:val="en-US"/>
        </w:rPr>
        <w:t>Câu 21:</w:t>
      </w:r>
      <w:r w:rsidR="00A418F9" w:rsidRPr="005131EF">
        <w:rPr>
          <w:b/>
          <w:lang w:val="en-US"/>
        </w:rPr>
        <w:t xml:space="preserve"> </w:t>
      </w:r>
      <w:r w:rsidR="00A418F9" w:rsidRPr="005131EF">
        <w:rPr>
          <w:lang w:val="en-US"/>
        </w:rPr>
        <w:t>Đặt điện áp xoay chiều</w:t>
      </w:r>
      <w:r w:rsidR="00A418F9" w:rsidRPr="005131EF">
        <w:rPr>
          <w:b/>
          <w:lang w:val="en-US"/>
        </w:rPr>
        <w:t xml:space="preserve"> </w:t>
      </w:r>
      <w:r w:rsidR="00A418F9" w:rsidRPr="005131EF">
        <w:rPr>
          <w:position w:val="-14"/>
        </w:rPr>
        <w:object w:dxaOrig="2079" w:dyaOrig="420">
          <v:shape id="_x0000_i1045" type="#_x0000_t75" style="width:103.9pt;height:21.05pt" o:ole="">
            <v:imagedata r:id="rId47" o:title=""/>
          </v:shape>
          <o:OLEObject Type="Embed" ProgID="Equation.DSMT4" ShapeID="_x0000_i1045" DrawAspect="Content" ObjectID="_1716118436" r:id="rId48"/>
        </w:object>
      </w:r>
      <w:r w:rsidR="00A418F9" w:rsidRPr="005131EF">
        <w:t xml:space="preserve"> vào hai đầu đoạn mạch chỉ có cuộn cảm thuần thì dòng điện trong mạch có cường độ hiệu dụng là I. Công suất tiêu thụ của đoạn mạch đó bằng </w:t>
      </w:r>
    </w:p>
    <w:p w:rsidR="00A418F9" w:rsidRPr="005131EF" w:rsidRDefault="00A418F9" w:rsidP="00695683">
      <w:pPr>
        <w:tabs>
          <w:tab w:val="left" w:pos="288"/>
          <w:tab w:val="left" w:pos="2592"/>
          <w:tab w:val="left" w:pos="4896"/>
          <w:tab w:val="left" w:pos="7200"/>
        </w:tabs>
      </w:pPr>
      <w:r w:rsidRPr="005131EF">
        <w:tab/>
      </w:r>
      <w:r w:rsidR="00C47CDA" w:rsidRPr="005131EF">
        <w:rPr>
          <w:b/>
        </w:rPr>
        <w:t xml:space="preserve">A. </w:t>
      </w:r>
      <w:r w:rsidRPr="005131EF">
        <w:t>0.</w:t>
      </w:r>
      <w:r w:rsidRPr="005131EF">
        <w:tab/>
      </w:r>
      <w:r w:rsidR="00C47CDA" w:rsidRPr="005131EF">
        <w:rPr>
          <w:b/>
        </w:rPr>
        <w:t xml:space="preserve">B. </w:t>
      </w:r>
      <w:r w:rsidRPr="005131EF">
        <w:t>0,7UI.</w:t>
      </w:r>
      <w:r w:rsidRPr="005131EF">
        <w:tab/>
      </w:r>
      <w:r w:rsidR="00C47CDA" w:rsidRPr="005131EF">
        <w:rPr>
          <w:b/>
        </w:rPr>
        <w:t xml:space="preserve">C. </w:t>
      </w:r>
      <w:r w:rsidRPr="005131EF">
        <w:t>0,5UI.</w:t>
      </w:r>
      <w:r w:rsidRPr="005131EF">
        <w:tab/>
      </w:r>
      <w:r w:rsidR="00C47CDA" w:rsidRPr="005131EF">
        <w:rPr>
          <w:b/>
        </w:rPr>
        <w:t xml:space="preserve">D. </w:t>
      </w:r>
      <w:r w:rsidRPr="005131EF">
        <w:t>UI.</w:t>
      </w:r>
    </w:p>
    <w:p w:rsidR="00A418F9" w:rsidRPr="005131EF" w:rsidRDefault="00A418F9" w:rsidP="00695683">
      <w:pPr>
        <w:tabs>
          <w:tab w:val="left" w:pos="288"/>
          <w:tab w:val="left" w:pos="2592"/>
          <w:tab w:val="left" w:pos="4896"/>
          <w:tab w:val="left" w:pos="7200"/>
        </w:tabs>
        <w:rPr>
          <w:lang w:val="en-US"/>
        </w:rPr>
      </w:pPr>
      <w:r w:rsidRPr="005131EF">
        <w:rPr>
          <w:b/>
          <w:lang w:val="en-US"/>
        </w:rPr>
        <w:t xml:space="preserve">Câu 22: </w:t>
      </w:r>
      <w:r w:rsidRPr="005131EF">
        <w:rPr>
          <w:lang w:val="en-US"/>
        </w:rPr>
        <w:t xml:space="preserve">Trong chân không, bức xạ có bước sóng 600 nm có tần số bằng </w:t>
      </w:r>
    </w:p>
    <w:p w:rsidR="00A418F9" w:rsidRPr="005131EF" w:rsidRDefault="00A418F9"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3.10</w:t>
      </w:r>
      <w:r w:rsidRPr="005131EF">
        <w:rPr>
          <w:vertAlign w:val="superscript"/>
          <w:lang w:val="en-US"/>
        </w:rPr>
        <w:t>13</w:t>
      </w:r>
      <w:r w:rsidRPr="005131EF">
        <w:rPr>
          <w:lang w:val="en-US"/>
        </w:rPr>
        <w:t xml:space="preserve"> Hz.</w:t>
      </w:r>
      <w:r w:rsidRPr="005131EF">
        <w:rPr>
          <w:lang w:val="en-US"/>
        </w:rPr>
        <w:tab/>
      </w:r>
      <w:r w:rsidR="00C47CDA" w:rsidRPr="005131EF">
        <w:rPr>
          <w:b/>
          <w:lang w:val="en-US"/>
        </w:rPr>
        <w:t xml:space="preserve">B. </w:t>
      </w:r>
      <w:r w:rsidRPr="005131EF">
        <w:rPr>
          <w:lang w:val="en-US"/>
        </w:rPr>
        <w:t>4.10</w:t>
      </w:r>
      <w:r w:rsidRPr="005131EF">
        <w:rPr>
          <w:vertAlign w:val="superscript"/>
          <w:lang w:val="en-US"/>
        </w:rPr>
        <w:t>13</w:t>
      </w:r>
      <w:r w:rsidRPr="005131EF">
        <w:rPr>
          <w:lang w:val="en-US"/>
        </w:rPr>
        <w:t xml:space="preserve"> Hz.</w:t>
      </w:r>
      <w:r w:rsidRPr="005131EF">
        <w:rPr>
          <w:lang w:val="en-US"/>
        </w:rPr>
        <w:tab/>
      </w:r>
      <w:r w:rsidR="00C47CDA" w:rsidRPr="005131EF">
        <w:rPr>
          <w:b/>
          <w:lang w:val="en-US"/>
        </w:rPr>
        <w:t xml:space="preserve">C. </w:t>
      </w:r>
      <w:r w:rsidRPr="005131EF">
        <w:rPr>
          <w:lang w:val="en-US"/>
        </w:rPr>
        <w:t>6.10</w:t>
      </w:r>
      <w:r w:rsidRPr="005131EF">
        <w:rPr>
          <w:vertAlign w:val="superscript"/>
          <w:lang w:val="en-US"/>
        </w:rPr>
        <w:t>13</w:t>
      </w:r>
      <w:r w:rsidRPr="005131EF">
        <w:rPr>
          <w:lang w:val="en-US"/>
        </w:rPr>
        <w:t xml:space="preserve"> Hz.</w:t>
      </w:r>
      <w:r w:rsidRPr="005131EF">
        <w:rPr>
          <w:lang w:val="en-US"/>
        </w:rPr>
        <w:tab/>
      </w:r>
      <w:r w:rsidR="00C47CDA" w:rsidRPr="005131EF">
        <w:rPr>
          <w:b/>
          <w:lang w:val="en-US"/>
        </w:rPr>
        <w:t xml:space="preserve">D. </w:t>
      </w:r>
      <w:r w:rsidRPr="005131EF">
        <w:rPr>
          <w:lang w:val="en-US"/>
        </w:rPr>
        <w:t>5.10</w:t>
      </w:r>
      <w:r w:rsidRPr="005131EF">
        <w:rPr>
          <w:vertAlign w:val="superscript"/>
          <w:lang w:val="en-US"/>
        </w:rPr>
        <w:t>13</w:t>
      </w:r>
      <w:r w:rsidRPr="005131EF">
        <w:rPr>
          <w:lang w:val="en-US"/>
        </w:rPr>
        <w:t xml:space="preserve"> Hz.</w:t>
      </w:r>
    </w:p>
    <w:p w:rsidR="00A418F9" w:rsidRPr="005131EF" w:rsidRDefault="00A418F9" w:rsidP="00695683">
      <w:pPr>
        <w:tabs>
          <w:tab w:val="left" w:pos="288"/>
          <w:tab w:val="left" w:pos="2592"/>
          <w:tab w:val="left" w:pos="4896"/>
          <w:tab w:val="left" w:pos="7200"/>
        </w:tabs>
        <w:rPr>
          <w:lang w:val="en-US"/>
        </w:rPr>
      </w:pPr>
      <w:r w:rsidRPr="005131EF">
        <w:rPr>
          <w:b/>
          <w:lang w:val="en-US"/>
        </w:rPr>
        <w:t xml:space="preserve">Câu 23: </w:t>
      </w:r>
      <w:r w:rsidRPr="005131EF">
        <w:rPr>
          <w:lang w:val="en-US"/>
        </w:rPr>
        <w:t xml:space="preserve">Tất cả các phôtôn trong chân không có cùng </w:t>
      </w:r>
    </w:p>
    <w:p w:rsidR="00A418F9" w:rsidRPr="005131EF" w:rsidRDefault="00A418F9"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tần số.</w:t>
      </w:r>
      <w:r w:rsidRPr="005131EF">
        <w:rPr>
          <w:lang w:val="en-US"/>
        </w:rPr>
        <w:tab/>
      </w:r>
      <w:r w:rsidR="00C47CDA" w:rsidRPr="005131EF">
        <w:rPr>
          <w:b/>
          <w:lang w:val="en-US"/>
        </w:rPr>
        <w:t xml:space="preserve">B. </w:t>
      </w:r>
      <w:r w:rsidRPr="005131EF">
        <w:rPr>
          <w:lang w:val="en-US"/>
        </w:rPr>
        <w:t>tốc độ.</w:t>
      </w:r>
      <w:r w:rsidRPr="005131EF">
        <w:rPr>
          <w:lang w:val="en-US"/>
        </w:rPr>
        <w:tab/>
      </w:r>
      <w:r w:rsidR="00C47CDA" w:rsidRPr="005131EF">
        <w:rPr>
          <w:b/>
          <w:lang w:val="en-US"/>
        </w:rPr>
        <w:t xml:space="preserve">C. </w:t>
      </w:r>
      <w:r w:rsidRPr="005131EF">
        <w:rPr>
          <w:lang w:val="en-US"/>
        </w:rPr>
        <w:t>động lượng.</w:t>
      </w:r>
      <w:r w:rsidRPr="005131EF">
        <w:rPr>
          <w:lang w:val="en-US"/>
        </w:rPr>
        <w:tab/>
      </w:r>
      <w:r w:rsidR="00C47CDA" w:rsidRPr="005131EF">
        <w:rPr>
          <w:b/>
          <w:lang w:val="en-US"/>
        </w:rPr>
        <w:t xml:space="preserve">D. </w:t>
      </w:r>
      <w:r w:rsidRPr="005131EF">
        <w:rPr>
          <w:lang w:val="en-US"/>
        </w:rPr>
        <w:t>năng lượng.</w:t>
      </w:r>
    </w:p>
    <w:p w:rsidR="00695683" w:rsidRPr="005131EF" w:rsidRDefault="00695683" w:rsidP="00695683">
      <w:pPr>
        <w:tabs>
          <w:tab w:val="left" w:pos="288"/>
          <w:tab w:val="left" w:pos="2592"/>
          <w:tab w:val="left" w:pos="4896"/>
          <w:tab w:val="left" w:pos="7200"/>
        </w:tabs>
      </w:pPr>
      <w:r w:rsidRPr="005131EF">
        <w:rPr>
          <w:b/>
          <w:lang w:val="en-US"/>
        </w:rPr>
        <w:t>Câu 24:</w:t>
      </w:r>
      <w:r w:rsidR="0076439C" w:rsidRPr="005131EF">
        <w:rPr>
          <w:b/>
          <w:lang w:val="en-US"/>
        </w:rPr>
        <w:t xml:space="preserve"> </w:t>
      </w:r>
      <w:r w:rsidR="0076439C" w:rsidRPr="005131EF">
        <w:rPr>
          <w:lang w:val="en-US"/>
        </w:rPr>
        <w:t>Khi chiếu ánh sáng đỏ có bước sóng 0,75</w:t>
      </w:r>
      <w:r w:rsidR="0076439C" w:rsidRPr="005131EF">
        <w:rPr>
          <w:b/>
          <w:lang w:val="en-US"/>
        </w:rPr>
        <w:t xml:space="preserve"> </w:t>
      </w:r>
      <w:r w:rsidR="0076439C" w:rsidRPr="005131EF">
        <w:rPr>
          <w:position w:val="-10"/>
        </w:rPr>
        <w:object w:dxaOrig="400" w:dyaOrig="260">
          <v:shape id="_x0000_i1046" type="#_x0000_t75" style="width:19.7pt;height:12.9pt" o:ole="">
            <v:imagedata r:id="rId49" o:title=""/>
          </v:shape>
          <o:OLEObject Type="Embed" ProgID="Equation.DSMT4" ShapeID="_x0000_i1046" DrawAspect="Content" ObjectID="_1716118437" r:id="rId50"/>
        </w:object>
      </w:r>
      <w:r w:rsidR="0076439C" w:rsidRPr="005131EF">
        <w:t xml:space="preserve"> lần lượt vào bề mặt chất bán dẫn (CdS), kẽm (Zn), đồng (Cu) và chì (Pb) thì hiện tượng quang điện chỉ xảy ra đối với </w:t>
      </w:r>
    </w:p>
    <w:p w:rsidR="0076439C" w:rsidRPr="005131EF" w:rsidRDefault="0076439C" w:rsidP="00695683">
      <w:pPr>
        <w:tabs>
          <w:tab w:val="left" w:pos="288"/>
          <w:tab w:val="left" w:pos="2592"/>
          <w:tab w:val="left" w:pos="4896"/>
          <w:tab w:val="left" w:pos="7200"/>
        </w:tabs>
      </w:pPr>
      <w:r w:rsidRPr="005131EF">
        <w:tab/>
      </w:r>
      <w:r w:rsidR="00C47CDA" w:rsidRPr="005131EF">
        <w:rPr>
          <w:b/>
        </w:rPr>
        <w:t xml:space="preserve">A. </w:t>
      </w:r>
      <w:r w:rsidRPr="005131EF">
        <w:t>Zn.</w:t>
      </w:r>
      <w:r w:rsidRPr="005131EF">
        <w:tab/>
      </w:r>
      <w:r w:rsidR="00C47CDA" w:rsidRPr="005131EF">
        <w:rPr>
          <w:b/>
        </w:rPr>
        <w:t xml:space="preserve">B. </w:t>
      </w:r>
      <w:r w:rsidRPr="005131EF">
        <w:t>Pb.</w:t>
      </w:r>
      <w:r w:rsidRPr="005131EF">
        <w:tab/>
      </w:r>
      <w:r w:rsidR="00C47CDA" w:rsidRPr="005131EF">
        <w:rPr>
          <w:b/>
        </w:rPr>
        <w:t xml:space="preserve">C. </w:t>
      </w:r>
      <w:r w:rsidRPr="005131EF">
        <w:t>Cu.</w:t>
      </w:r>
      <w:r w:rsidRPr="005131EF">
        <w:tab/>
      </w:r>
      <w:r w:rsidR="00C47CDA" w:rsidRPr="005131EF">
        <w:rPr>
          <w:b/>
        </w:rPr>
        <w:t xml:space="preserve">D. </w:t>
      </w:r>
      <w:r w:rsidRPr="005131EF">
        <w:t>CdS.</w:t>
      </w:r>
    </w:p>
    <w:p w:rsidR="0076439C" w:rsidRPr="005131EF" w:rsidRDefault="0076439C" w:rsidP="00695683">
      <w:pPr>
        <w:tabs>
          <w:tab w:val="left" w:pos="288"/>
          <w:tab w:val="left" w:pos="2592"/>
          <w:tab w:val="left" w:pos="4896"/>
          <w:tab w:val="left" w:pos="7200"/>
        </w:tabs>
      </w:pPr>
      <w:r w:rsidRPr="005131EF">
        <w:rPr>
          <w:b/>
          <w:lang w:val="en-US"/>
        </w:rPr>
        <w:t xml:space="preserve">Câu 25: </w:t>
      </w:r>
      <w:r w:rsidRPr="005131EF">
        <w:rPr>
          <w:lang w:val="en-US"/>
        </w:rPr>
        <w:t xml:space="preserve">So với hạt nhân </w:t>
      </w:r>
      <w:r w:rsidRPr="005131EF">
        <w:rPr>
          <w:position w:val="-12"/>
        </w:rPr>
        <w:object w:dxaOrig="520" w:dyaOrig="380">
          <v:shape id="_x0000_i1047" type="#_x0000_t75" style="width:25.8pt;height:19pt" o:ole="">
            <v:imagedata r:id="rId51" o:title=""/>
          </v:shape>
          <o:OLEObject Type="Embed" ProgID="Equation.DSMT4" ShapeID="_x0000_i1047" DrawAspect="Content" ObjectID="_1716118438" r:id="rId52"/>
        </w:object>
      </w:r>
      <w:r w:rsidRPr="005131EF">
        <w:t xml:space="preserve">, hạt nhân </w:t>
      </w:r>
      <w:r w:rsidRPr="005131EF">
        <w:rPr>
          <w:position w:val="-12"/>
        </w:rPr>
        <w:object w:dxaOrig="520" w:dyaOrig="380">
          <v:shape id="_x0000_i1048" type="#_x0000_t75" style="width:25.8pt;height:19pt" o:ole="">
            <v:imagedata r:id="rId53" o:title=""/>
          </v:shape>
          <o:OLEObject Type="Embed" ProgID="Equation.DSMT4" ShapeID="_x0000_i1048" DrawAspect="Content" ObjectID="_1716118439" r:id="rId54"/>
        </w:object>
      </w:r>
      <w:r w:rsidRPr="005131EF">
        <w:t xml:space="preserve"> có nhiều hơn </w:t>
      </w:r>
    </w:p>
    <w:p w:rsidR="0076439C" w:rsidRPr="005131EF" w:rsidRDefault="0076439C" w:rsidP="00695683">
      <w:pPr>
        <w:tabs>
          <w:tab w:val="left" w:pos="288"/>
          <w:tab w:val="left" w:pos="2592"/>
          <w:tab w:val="left" w:pos="4896"/>
          <w:tab w:val="left" w:pos="7200"/>
        </w:tabs>
      </w:pPr>
      <w:r w:rsidRPr="005131EF">
        <w:tab/>
      </w:r>
      <w:r w:rsidR="00C47CDA" w:rsidRPr="005131EF">
        <w:rPr>
          <w:b/>
        </w:rPr>
        <w:t xml:space="preserve">A. </w:t>
      </w:r>
      <w:r w:rsidRPr="005131EF">
        <w:t>11 nơtrôn và 16 prôtôn.</w:t>
      </w:r>
      <w:r w:rsidRPr="005131EF">
        <w:tab/>
      </w:r>
      <w:r w:rsidR="00C47CDA" w:rsidRPr="005131EF">
        <w:rPr>
          <w:b/>
        </w:rPr>
        <w:t xml:space="preserve">B. </w:t>
      </w:r>
      <w:r w:rsidRPr="005131EF">
        <w:t>16 nơtrôn và 7 prôtôn.</w:t>
      </w:r>
    </w:p>
    <w:p w:rsidR="0076439C" w:rsidRPr="005131EF" w:rsidRDefault="0076439C" w:rsidP="00695683">
      <w:pPr>
        <w:tabs>
          <w:tab w:val="left" w:pos="288"/>
          <w:tab w:val="left" w:pos="2592"/>
          <w:tab w:val="left" w:pos="4896"/>
          <w:tab w:val="left" w:pos="7200"/>
        </w:tabs>
      </w:pPr>
      <w:r w:rsidRPr="005131EF">
        <w:tab/>
      </w:r>
      <w:r w:rsidR="00C47CDA" w:rsidRPr="005131EF">
        <w:rPr>
          <w:b/>
        </w:rPr>
        <w:t xml:space="preserve">C. </w:t>
      </w:r>
      <w:r w:rsidRPr="005131EF">
        <w:t>9 nơtrôn và 7 prôtôn.</w:t>
      </w:r>
      <w:r w:rsidRPr="005131EF">
        <w:tab/>
      </w:r>
      <w:r w:rsidR="00C47CDA" w:rsidRPr="005131EF">
        <w:rPr>
          <w:b/>
        </w:rPr>
        <w:t xml:space="preserve">D. </w:t>
      </w:r>
      <w:r w:rsidRPr="005131EF">
        <w:t>7 nơtrôn và 9 prôtôn.</w:t>
      </w:r>
    </w:p>
    <w:p w:rsidR="0076439C" w:rsidRPr="005131EF" w:rsidRDefault="0076439C" w:rsidP="00695683">
      <w:pPr>
        <w:tabs>
          <w:tab w:val="left" w:pos="288"/>
          <w:tab w:val="left" w:pos="2592"/>
          <w:tab w:val="left" w:pos="4896"/>
          <w:tab w:val="left" w:pos="7200"/>
        </w:tabs>
        <w:rPr>
          <w:lang w:val="en-US"/>
        </w:rPr>
      </w:pPr>
      <w:r w:rsidRPr="005131EF">
        <w:rPr>
          <w:b/>
          <w:lang w:val="en-US"/>
        </w:rPr>
        <w:t xml:space="preserve">Câu 26: </w:t>
      </w:r>
      <w:r w:rsidRPr="005131EF">
        <w:rPr>
          <w:lang w:val="en-US"/>
        </w:rPr>
        <w:t>Thí nghiệm Y-âng về giao thoa ánh sáng. Khe S</w:t>
      </w:r>
      <w:r w:rsidRPr="005131EF">
        <w:rPr>
          <w:vertAlign w:val="subscript"/>
          <w:lang w:val="en-US"/>
        </w:rPr>
        <w:t>1</w:t>
      </w:r>
      <w:r w:rsidRPr="005131EF">
        <w:rPr>
          <w:lang w:val="en-US"/>
        </w:rPr>
        <w:t xml:space="preserve"> được chiếu sáng bởi tia sáng màu đỏ, khe S</w:t>
      </w:r>
      <w:r w:rsidRPr="005131EF">
        <w:rPr>
          <w:vertAlign w:val="subscript"/>
          <w:lang w:val="en-US"/>
        </w:rPr>
        <w:t>2</w:t>
      </w:r>
      <w:r w:rsidRPr="005131EF">
        <w:rPr>
          <w:lang w:val="en-US"/>
        </w:rPr>
        <w:t xml:space="preserve"> được chiếu sáng bởi tia sáng màu tím thì hiện tượng quan sát được trên màn sẽ là </w:t>
      </w:r>
    </w:p>
    <w:p w:rsidR="0076439C" w:rsidRPr="005131EF" w:rsidRDefault="0076439C"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các vạch màu tím xen kẽ với các vạch tối cách nhau đều đặn.</w:t>
      </w:r>
    </w:p>
    <w:p w:rsidR="0076439C" w:rsidRPr="005131EF" w:rsidRDefault="0076439C"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B. </w:t>
      </w:r>
      <w:r w:rsidRPr="005131EF">
        <w:rPr>
          <w:lang w:val="en-US"/>
        </w:rPr>
        <w:t>một dải sáng màu.</w:t>
      </w:r>
    </w:p>
    <w:p w:rsidR="0076439C" w:rsidRPr="005131EF" w:rsidRDefault="0076439C"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C. </w:t>
      </w:r>
      <w:r w:rsidRPr="005131EF">
        <w:rPr>
          <w:lang w:val="en-US"/>
        </w:rPr>
        <w:t>các vạch sáng màu đỏ xen kẽ cách vạch tối đều đặn.</w:t>
      </w:r>
    </w:p>
    <w:p w:rsidR="0076439C" w:rsidRPr="005131EF" w:rsidRDefault="0076439C"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D. </w:t>
      </w:r>
      <w:r w:rsidRPr="005131EF">
        <w:rPr>
          <w:lang w:val="en-US"/>
        </w:rPr>
        <w:t>có ba loại vạch màu khác nhau : đỏ; tím và màu tổng hợp của đỏ và tím.</w:t>
      </w:r>
    </w:p>
    <w:p w:rsidR="00695683" w:rsidRPr="005131EF" w:rsidRDefault="00695683" w:rsidP="00695683">
      <w:pPr>
        <w:tabs>
          <w:tab w:val="left" w:pos="288"/>
          <w:tab w:val="left" w:pos="2592"/>
          <w:tab w:val="left" w:pos="4896"/>
          <w:tab w:val="left" w:pos="7200"/>
        </w:tabs>
      </w:pPr>
      <w:r w:rsidRPr="005131EF">
        <w:rPr>
          <w:b/>
          <w:lang w:val="en-US"/>
        </w:rPr>
        <w:t>Câu 27:</w:t>
      </w:r>
      <w:r w:rsidR="0076439C" w:rsidRPr="005131EF">
        <w:rPr>
          <w:b/>
          <w:lang w:val="en-US"/>
        </w:rPr>
        <w:t xml:space="preserve"> </w:t>
      </w:r>
      <w:r w:rsidR="00BF6D85" w:rsidRPr="005131EF">
        <w:rPr>
          <w:lang w:val="en-US"/>
        </w:rPr>
        <w:t xml:space="preserve">Theo Bo, trong nguyên tử hiđrô êléctrôn chuyển động tròn quanh hạt nhân trên các quỹ đạo dừng dưới tác dụng của lực hút tĩnh điện. Chuyển động có hướng các điện tích qua một tiết diện là một dòng điện vì thế chuyển động của êléctrôn quanh hạt nhân cũng là dòng điện – gọi là </w:t>
      </w:r>
      <w:r w:rsidR="00BF6D85" w:rsidRPr="005131EF">
        <w:rPr>
          <w:i/>
          <w:lang w:val="en-US"/>
        </w:rPr>
        <w:t>dòng điện nguyên tử</w:t>
      </w:r>
      <w:r w:rsidR="00BF6D85" w:rsidRPr="005131EF">
        <w:rPr>
          <w:lang w:val="en-US"/>
        </w:rPr>
        <w:t>. Khi êléctrôn chuyển động trên quỹ đạo K thì dòng điện nguyên tử có cường độ I</w:t>
      </w:r>
      <w:r w:rsidR="00BF6D85" w:rsidRPr="005131EF">
        <w:rPr>
          <w:vertAlign w:val="subscript"/>
          <w:lang w:val="en-US"/>
        </w:rPr>
        <w:t>1</w:t>
      </w:r>
      <w:r w:rsidR="00BF6D85" w:rsidRPr="005131EF">
        <w:rPr>
          <w:lang w:val="en-US"/>
        </w:rPr>
        <w:t>, khi êléctrôn chuyển động trên quỹ đạo M thì dòng điện nguyên tử có cường độ là I</w:t>
      </w:r>
      <w:r w:rsidR="00BF6D85" w:rsidRPr="005131EF">
        <w:rPr>
          <w:vertAlign w:val="subscript"/>
          <w:lang w:val="en-US"/>
        </w:rPr>
        <w:t>2</w:t>
      </w:r>
      <w:r w:rsidR="00BF6D85" w:rsidRPr="005131EF">
        <w:rPr>
          <w:lang w:val="en-US"/>
        </w:rPr>
        <w:t xml:space="preserve">. Tỉ số </w:t>
      </w:r>
      <w:r w:rsidR="00BF6D85" w:rsidRPr="005131EF">
        <w:rPr>
          <w:position w:val="-30"/>
        </w:rPr>
        <w:object w:dxaOrig="300" w:dyaOrig="680">
          <v:shape id="_x0000_i1049" type="#_x0000_t75" style="width:14.95pt;height:33.95pt" o:ole="">
            <v:imagedata r:id="rId55" o:title=""/>
          </v:shape>
          <o:OLEObject Type="Embed" ProgID="Equation.DSMT4" ShapeID="_x0000_i1049" DrawAspect="Content" ObjectID="_1716118440" r:id="rId56"/>
        </w:object>
      </w:r>
      <w:r w:rsidR="00BF6D85" w:rsidRPr="005131EF">
        <w:t xml:space="preserve"> là </w:t>
      </w:r>
    </w:p>
    <w:p w:rsidR="00BF6D85" w:rsidRPr="005131EF" w:rsidRDefault="00BF6D85" w:rsidP="00695683">
      <w:pPr>
        <w:tabs>
          <w:tab w:val="left" w:pos="288"/>
          <w:tab w:val="left" w:pos="2592"/>
          <w:tab w:val="left" w:pos="4896"/>
          <w:tab w:val="left" w:pos="7200"/>
        </w:tabs>
      </w:pPr>
      <w:r w:rsidRPr="005131EF">
        <w:tab/>
      </w:r>
      <w:r w:rsidR="00C47CDA" w:rsidRPr="005131EF">
        <w:rPr>
          <w:b/>
        </w:rPr>
        <w:t xml:space="preserve">A. </w:t>
      </w:r>
      <w:r w:rsidRPr="005131EF">
        <w:t>27.</w:t>
      </w:r>
      <w:r w:rsidRPr="005131EF">
        <w:tab/>
      </w:r>
      <w:r w:rsidR="00C47CDA" w:rsidRPr="005131EF">
        <w:rPr>
          <w:b/>
        </w:rPr>
        <w:t xml:space="preserve">B. </w:t>
      </w:r>
      <w:r w:rsidRPr="005131EF">
        <w:t>9.</w:t>
      </w:r>
      <w:r w:rsidRPr="005131EF">
        <w:tab/>
      </w:r>
      <w:r w:rsidR="00C47CDA" w:rsidRPr="005131EF">
        <w:rPr>
          <w:b/>
        </w:rPr>
        <w:t xml:space="preserve">C. </w:t>
      </w:r>
      <w:r w:rsidRPr="005131EF">
        <w:t>16.</w:t>
      </w:r>
      <w:r w:rsidRPr="005131EF">
        <w:tab/>
      </w:r>
      <w:r w:rsidR="00C47CDA" w:rsidRPr="005131EF">
        <w:rPr>
          <w:b/>
        </w:rPr>
        <w:t xml:space="preserve">D. </w:t>
      </w:r>
      <w:r w:rsidRPr="005131EF">
        <w:t>8.</w:t>
      </w:r>
    </w:p>
    <w:p w:rsidR="00695683" w:rsidRPr="005131EF" w:rsidRDefault="00695683" w:rsidP="00695683">
      <w:pPr>
        <w:tabs>
          <w:tab w:val="left" w:pos="288"/>
          <w:tab w:val="left" w:pos="2592"/>
          <w:tab w:val="left" w:pos="4896"/>
          <w:tab w:val="left" w:pos="7200"/>
        </w:tabs>
      </w:pPr>
      <w:r w:rsidRPr="005131EF">
        <w:rPr>
          <w:b/>
          <w:lang w:val="en-US"/>
        </w:rPr>
        <w:t>Câu 28:</w:t>
      </w:r>
      <w:r w:rsidR="00BF6D85" w:rsidRPr="005131EF">
        <w:rPr>
          <w:b/>
          <w:lang w:val="en-US"/>
        </w:rPr>
        <w:t xml:space="preserve"> </w:t>
      </w:r>
      <w:r w:rsidR="00BF6D85" w:rsidRPr="005131EF">
        <w:rPr>
          <w:lang w:val="en-US"/>
        </w:rPr>
        <w:t>Một sóng điện từ lan truyền trong chân không với bước sóng 720 nm, độ lớn của véctơ cường độ điện trường và vectơ cảm ứng từ có giá trị cực đại lần lượt là E</w:t>
      </w:r>
      <w:r w:rsidR="00BF6D85" w:rsidRPr="005131EF">
        <w:rPr>
          <w:vertAlign w:val="subscript"/>
          <w:lang w:val="en-US"/>
        </w:rPr>
        <w:t>0</w:t>
      </w:r>
      <w:r w:rsidR="00BF6D85" w:rsidRPr="005131EF">
        <w:rPr>
          <w:lang w:val="en-US"/>
        </w:rPr>
        <w:t xml:space="preserve"> và B</w:t>
      </w:r>
      <w:r w:rsidR="00BF6D85" w:rsidRPr="005131EF">
        <w:rPr>
          <w:vertAlign w:val="subscript"/>
          <w:lang w:val="en-US"/>
        </w:rPr>
        <w:t>0</w:t>
      </w:r>
      <w:r w:rsidR="00BF6D85" w:rsidRPr="005131EF">
        <w:rPr>
          <w:lang w:val="en-US"/>
        </w:rPr>
        <w:t xml:space="preserve">. Trên một phương truyền sóng, xét một điểm M. Vào thời điểm t, cường độ điện trường tại M có giá trị </w:t>
      </w:r>
      <w:r w:rsidR="00BF6D85" w:rsidRPr="005131EF">
        <w:rPr>
          <w:position w:val="-24"/>
        </w:rPr>
        <w:object w:dxaOrig="360" w:dyaOrig="620">
          <v:shape id="_x0000_i1050" type="#_x0000_t75" style="width:18.35pt;height:31.25pt" o:ole="">
            <v:imagedata r:id="rId57" o:title=""/>
          </v:shape>
          <o:OLEObject Type="Embed" ProgID="Equation.DSMT4" ShapeID="_x0000_i1050" DrawAspect="Content" ObjectID="_1716118441" r:id="rId58"/>
        </w:object>
      </w:r>
      <w:r w:rsidR="00BF6D85" w:rsidRPr="005131EF">
        <w:t xml:space="preserve"> và đang giảm. Vào thời điểm t + </w:t>
      </w:r>
      <w:r w:rsidR="00BF6D85" w:rsidRPr="005131EF">
        <w:rPr>
          <w:position w:val="-6"/>
        </w:rPr>
        <w:object w:dxaOrig="300" w:dyaOrig="279">
          <v:shape id="_x0000_i1051" type="#_x0000_t75" style="width:14.95pt;height:14.25pt" o:ole="">
            <v:imagedata r:id="rId59" o:title=""/>
          </v:shape>
          <o:OLEObject Type="Embed" ProgID="Equation.DSMT4" ShapeID="_x0000_i1051" DrawAspect="Content" ObjectID="_1716118442" r:id="rId60"/>
        </w:object>
      </w:r>
      <w:r w:rsidR="00BF6D85" w:rsidRPr="005131EF">
        <w:t xml:space="preserve">, cảm ứng từ tại M có giá trị </w:t>
      </w:r>
      <w:r w:rsidR="00BF6D85" w:rsidRPr="005131EF">
        <w:rPr>
          <w:position w:val="-28"/>
        </w:rPr>
        <w:object w:dxaOrig="420" w:dyaOrig="660">
          <v:shape id="_x0000_i1052" type="#_x0000_t75" style="width:21.05pt;height:33.3pt" o:ole="">
            <v:imagedata r:id="rId61" o:title=""/>
          </v:shape>
          <o:OLEObject Type="Embed" ProgID="Equation.DSMT4" ShapeID="_x0000_i1052" DrawAspect="Content" ObjectID="_1716118443" r:id="rId62"/>
        </w:object>
      </w:r>
      <w:r w:rsidR="00BF6D85" w:rsidRPr="005131EF">
        <w:t xml:space="preserve"> và đang tăng. Biết rằng trong khoảng thời gian </w:t>
      </w:r>
      <w:r w:rsidR="00BF6D85" w:rsidRPr="005131EF">
        <w:rPr>
          <w:position w:val="-6"/>
        </w:rPr>
        <w:object w:dxaOrig="300" w:dyaOrig="279">
          <v:shape id="_x0000_i1053" type="#_x0000_t75" style="width:14.95pt;height:14.25pt" o:ole="">
            <v:imagedata r:id="rId63" o:title=""/>
          </v:shape>
          <o:OLEObject Type="Embed" ProgID="Equation.DSMT4" ShapeID="_x0000_i1053" DrawAspect="Content" ObjectID="_1716118444" r:id="rId64"/>
        </w:object>
      </w:r>
      <w:r w:rsidR="00BF6D85" w:rsidRPr="005131EF">
        <w:t xml:space="preserve">, vectơ cảm ứng từ đổi chiều 2 lần. Giá trị của </w:t>
      </w:r>
      <w:r w:rsidR="00BF6D85" w:rsidRPr="005131EF">
        <w:rPr>
          <w:position w:val="-6"/>
        </w:rPr>
        <w:object w:dxaOrig="300" w:dyaOrig="279">
          <v:shape id="_x0000_i1054" type="#_x0000_t75" style="width:14.95pt;height:14.25pt" o:ole="">
            <v:imagedata r:id="rId65" o:title=""/>
          </v:shape>
          <o:OLEObject Type="Embed" ProgID="Equation.DSMT4" ShapeID="_x0000_i1054" DrawAspect="Content" ObjectID="_1716118445" r:id="rId66"/>
        </w:object>
      </w:r>
      <w:r w:rsidR="00BF6D85" w:rsidRPr="005131EF">
        <w:t xml:space="preserve"> là </w:t>
      </w:r>
    </w:p>
    <w:p w:rsidR="00BF6D85" w:rsidRPr="005131EF" w:rsidRDefault="00BF6D85" w:rsidP="00695683">
      <w:pPr>
        <w:tabs>
          <w:tab w:val="left" w:pos="288"/>
          <w:tab w:val="left" w:pos="2592"/>
          <w:tab w:val="left" w:pos="4896"/>
          <w:tab w:val="left" w:pos="7200"/>
        </w:tabs>
      </w:pPr>
      <w:r w:rsidRPr="005131EF">
        <w:tab/>
      </w:r>
      <w:r w:rsidR="00C47CDA" w:rsidRPr="005131EF">
        <w:rPr>
          <w:b/>
        </w:rPr>
        <w:t xml:space="preserve">A. </w:t>
      </w:r>
      <w:r w:rsidRPr="005131EF">
        <w:t xml:space="preserve">1,7 </w:t>
      </w:r>
      <w:r w:rsidRPr="005131EF">
        <w:rPr>
          <w:position w:val="-10"/>
        </w:rPr>
        <w:object w:dxaOrig="300" w:dyaOrig="260">
          <v:shape id="_x0000_i1055" type="#_x0000_t75" style="width:14.95pt;height:12.9pt" o:ole="">
            <v:imagedata r:id="rId67" o:title=""/>
          </v:shape>
          <o:OLEObject Type="Embed" ProgID="Equation.DSMT4" ShapeID="_x0000_i1055" DrawAspect="Content" ObjectID="_1716118446" r:id="rId68"/>
        </w:object>
      </w:r>
      <w:r w:rsidRPr="005131EF">
        <w:t>.</w:t>
      </w:r>
      <w:r w:rsidRPr="005131EF">
        <w:tab/>
      </w:r>
      <w:r w:rsidR="00C47CDA" w:rsidRPr="005131EF">
        <w:rPr>
          <w:b/>
        </w:rPr>
        <w:t xml:space="preserve">B. </w:t>
      </w:r>
      <w:r w:rsidRPr="005131EF">
        <w:t xml:space="preserve">0,5 </w:t>
      </w:r>
      <w:r w:rsidRPr="005131EF">
        <w:rPr>
          <w:position w:val="-10"/>
        </w:rPr>
        <w:object w:dxaOrig="300" w:dyaOrig="260">
          <v:shape id="_x0000_i1056" type="#_x0000_t75" style="width:14.95pt;height:12.9pt" o:ole="">
            <v:imagedata r:id="rId69" o:title=""/>
          </v:shape>
          <o:OLEObject Type="Embed" ProgID="Equation.DSMT4" ShapeID="_x0000_i1056" DrawAspect="Content" ObjectID="_1716118447" r:id="rId70"/>
        </w:object>
      </w:r>
      <w:r w:rsidRPr="005131EF">
        <w:t>.</w:t>
      </w:r>
      <w:r w:rsidRPr="005131EF">
        <w:tab/>
      </w:r>
      <w:r w:rsidR="00C47CDA" w:rsidRPr="005131EF">
        <w:rPr>
          <w:b/>
        </w:rPr>
        <w:t xml:space="preserve">C. </w:t>
      </w:r>
      <w:r w:rsidRPr="005131EF">
        <w:t xml:space="preserve">2,4 </w:t>
      </w:r>
      <w:r w:rsidRPr="005131EF">
        <w:rPr>
          <w:position w:val="-10"/>
        </w:rPr>
        <w:object w:dxaOrig="300" w:dyaOrig="260">
          <v:shape id="_x0000_i1057" type="#_x0000_t75" style="width:14.95pt;height:12.9pt" o:ole="">
            <v:imagedata r:id="rId71" o:title=""/>
          </v:shape>
          <o:OLEObject Type="Embed" ProgID="Equation.DSMT4" ShapeID="_x0000_i1057" DrawAspect="Content" ObjectID="_1716118448" r:id="rId72"/>
        </w:object>
      </w:r>
      <w:r w:rsidRPr="005131EF">
        <w:t>.</w:t>
      </w:r>
      <w:r w:rsidRPr="005131EF">
        <w:tab/>
      </w:r>
      <w:r w:rsidR="00C47CDA" w:rsidRPr="005131EF">
        <w:rPr>
          <w:b/>
        </w:rPr>
        <w:t xml:space="preserve">D. </w:t>
      </w:r>
      <w:r w:rsidRPr="005131EF">
        <w:t xml:space="preserve">2,3 </w:t>
      </w:r>
      <w:r w:rsidRPr="005131EF">
        <w:rPr>
          <w:position w:val="-10"/>
        </w:rPr>
        <w:object w:dxaOrig="300" w:dyaOrig="260">
          <v:shape id="_x0000_i1058" type="#_x0000_t75" style="width:14.95pt;height:12.9pt" o:ole="">
            <v:imagedata r:id="rId73" o:title=""/>
          </v:shape>
          <o:OLEObject Type="Embed" ProgID="Equation.DSMT4" ShapeID="_x0000_i1058" DrawAspect="Content" ObjectID="_1716118449" r:id="rId74"/>
        </w:object>
      </w:r>
      <w:r w:rsidRPr="005131EF">
        <w:t>.</w:t>
      </w:r>
    </w:p>
    <w:p w:rsidR="00695683" w:rsidRPr="005131EF" w:rsidRDefault="00695683" w:rsidP="00695683">
      <w:pPr>
        <w:tabs>
          <w:tab w:val="left" w:pos="288"/>
          <w:tab w:val="left" w:pos="2592"/>
          <w:tab w:val="left" w:pos="4896"/>
          <w:tab w:val="left" w:pos="7200"/>
        </w:tabs>
      </w:pPr>
      <w:r w:rsidRPr="005131EF">
        <w:rPr>
          <w:b/>
          <w:lang w:val="en-US"/>
        </w:rPr>
        <w:t>Câu 29:</w:t>
      </w:r>
      <w:r w:rsidR="00BF6D85" w:rsidRPr="005131EF">
        <w:rPr>
          <w:b/>
          <w:lang w:val="en-US"/>
        </w:rPr>
        <w:t xml:space="preserve"> </w:t>
      </w:r>
      <w:r w:rsidR="00BF6D85" w:rsidRPr="005131EF">
        <w:rPr>
          <w:lang w:val="en-US"/>
        </w:rPr>
        <w:t>Trong môi trường đẳng hướng và không hấp thụ âm, có ba điểm theo thứ tự A, B và C thẳng hàng. Một nguồn điểm phát âm có công suất là P đặt tại O sao cho mức cường độ âm tại A và tại C bằng nhau và bằng 45 d</w:t>
      </w:r>
      <w:r w:rsidR="00C47CDA" w:rsidRPr="005131EF">
        <w:rPr>
          <w:lang w:val="en-US"/>
        </w:rPr>
        <w:t>B.</w:t>
      </w:r>
      <w:r w:rsidR="00C47CDA" w:rsidRPr="005131EF">
        <w:rPr>
          <w:b/>
          <w:lang w:val="en-US"/>
        </w:rPr>
        <w:t xml:space="preserve"> </w:t>
      </w:r>
      <w:r w:rsidR="00BF6D85" w:rsidRPr="005131EF">
        <w:rPr>
          <w:lang w:val="en-US"/>
        </w:rPr>
        <w:t xml:space="preserve">Bỏ nguồn âm tại O, đặt tại B một nguồn âm điểm phát âm có công suất </w:t>
      </w:r>
      <w:r w:rsidR="00BF6D85" w:rsidRPr="005131EF">
        <w:rPr>
          <w:position w:val="-24"/>
        </w:rPr>
        <w:object w:dxaOrig="460" w:dyaOrig="620">
          <v:shape id="_x0000_i1059" type="#_x0000_t75" style="width:23.1pt;height:31.25pt" o:ole="">
            <v:imagedata r:id="rId75" o:title=""/>
          </v:shape>
          <o:OLEObject Type="Embed" ProgID="Equation.DSMT4" ShapeID="_x0000_i1059" DrawAspect="Content" ObjectID="_1716118450" r:id="rId76"/>
        </w:object>
      </w:r>
      <w:r w:rsidR="00BF6D85" w:rsidRPr="005131EF">
        <w:t xml:space="preserve"> thì thấy mức cường độ âm tại O và C bằng nhau và bằng 55 dB, khi đó mức cường độ âm tại A </w:t>
      </w:r>
      <w:r w:rsidR="00BF6D85" w:rsidRPr="005131EF">
        <w:rPr>
          <w:b/>
        </w:rPr>
        <w:t>gần với giá trị nào nhất</w:t>
      </w:r>
      <w:r w:rsidR="00BF6D85" w:rsidRPr="005131EF">
        <w:t xml:space="preserve"> sau đây ?</w:t>
      </w:r>
    </w:p>
    <w:p w:rsidR="00BF6D85" w:rsidRPr="005131EF" w:rsidRDefault="00BF6D85" w:rsidP="00695683">
      <w:pPr>
        <w:tabs>
          <w:tab w:val="left" w:pos="288"/>
          <w:tab w:val="left" w:pos="2592"/>
          <w:tab w:val="left" w:pos="4896"/>
          <w:tab w:val="left" w:pos="7200"/>
        </w:tabs>
      </w:pPr>
      <w:r w:rsidRPr="005131EF">
        <w:tab/>
      </w:r>
      <w:r w:rsidR="00C47CDA" w:rsidRPr="005131EF">
        <w:rPr>
          <w:b/>
        </w:rPr>
        <w:t xml:space="preserve">A. </w:t>
      </w:r>
      <w:r w:rsidRPr="005131EF">
        <w:t>49 dB.</w:t>
      </w:r>
      <w:r w:rsidRPr="005131EF">
        <w:tab/>
      </w:r>
      <w:r w:rsidR="00C47CDA" w:rsidRPr="005131EF">
        <w:rPr>
          <w:b/>
        </w:rPr>
        <w:t xml:space="preserve">B. </w:t>
      </w:r>
      <w:r w:rsidRPr="005131EF">
        <w:t>34 dB.</w:t>
      </w:r>
      <w:r w:rsidRPr="005131EF">
        <w:tab/>
      </w:r>
      <w:r w:rsidR="00C47CDA" w:rsidRPr="005131EF">
        <w:rPr>
          <w:b/>
        </w:rPr>
        <w:t xml:space="preserve">C. </w:t>
      </w:r>
      <w:r w:rsidRPr="005131EF">
        <w:t>38 dB.</w:t>
      </w:r>
      <w:r w:rsidRPr="005131EF">
        <w:tab/>
      </w:r>
      <w:r w:rsidR="00C47CDA" w:rsidRPr="005131EF">
        <w:rPr>
          <w:b/>
        </w:rPr>
        <w:t xml:space="preserve">D. </w:t>
      </w:r>
      <w:r w:rsidRPr="005131EF">
        <w:t>27 dB.</w:t>
      </w:r>
    </w:p>
    <w:p w:rsidR="00BF6D85" w:rsidRPr="005131EF" w:rsidRDefault="00BF6D85" w:rsidP="00695683">
      <w:pPr>
        <w:tabs>
          <w:tab w:val="left" w:pos="288"/>
          <w:tab w:val="left" w:pos="2592"/>
          <w:tab w:val="left" w:pos="4896"/>
          <w:tab w:val="left" w:pos="7200"/>
        </w:tabs>
        <w:rPr>
          <w:lang w:val="en-US"/>
        </w:rPr>
      </w:pPr>
      <w:r w:rsidRPr="005131EF">
        <w:rPr>
          <w:b/>
          <w:lang w:val="en-US"/>
        </w:rPr>
        <w:t xml:space="preserve">Câu 30: </w:t>
      </w:r>
      <w:r w:rsidRPr="005131EF">
        <w:rPr>
          <w:lang w:val="en-US"/>
        </w:rPr>
        <w:t>Tạo ra sóng dừng trên một sợi dây đàn hồi dài 120 cm, hai đầu cố định, có 10 bụng sóng. Trên dây, có hai phần tử M, N cách nhau đoạn 40 cm khi chưa có sóng. Khi có sóng dừng, phần tử M có biên độ cực đại. Tại thời điểm gia tốc điểm M là – 24,8 cm/s</w:t>
      </w:r>
      <w:r w:rsidRPr="005131EF">
        <w:rPr>
          <w:vertAlign w:val="superscript"/>
          <w:lang w:val="en-US"/>
        </w:rPr>
        <w:t>2</w:t>
      </w:r>
      <w:r w:rsidRPr="005131EF">
        <w:rPr>
          <w:lang w:val="en-US"/>
        </w:rPr>
        <w:t xml:space="preserve"> thì gia tốc của phần tử N có giá trị là </w:t>
      </w:r>
    </w:p>
    <w:p w:rsidR="00BF6D85" w:rsidRPr="005131EF" w:rsidRDefault="00BF6D85"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 16,2 cm/s</w:t>
      </w:r>
      <w:r w:rsidRPr="005131EF">
        <w:rPr>
          <w:vertAlign w:val="superscript"/>
          <w:lang w:val="en-US"/>
        </w:rPr>
        <w:t>2</w:t>
      </w:r>
      <w:r w:rsidRPr="005131EF">
        <w:rPr>
          <w:lang w:val="en-US"/>
        </w:rPr>
        <w:t>.</w:t>
      </w:r>
      <w:r w:rsidRPr="005131EF">
        <w:rPr>
          <w:lang w:val="en-US"/>
        </w:rPr>
        <w:tab/>
      </w:r>
      <w:r w:rsidR="00C47CDA" w:rsidRPr="005131EF">
        <w:rPr>
          <w:b/>
          <w:lang w:val="en-US"/>
        </w:rPr>
        <w:t xml:space="preserve">B. </w:t>
      </w:r>
      <w:r w:rsidRPr="005131EF">
        <w:rPr>
          <w:lang w:val="en-US"/>
        </w:rPr>
        <w:t>16,2 cm/s</w:t>
      </w:r>
      <w:r w:rsidRPr="005131EF">
        <w:rPr>
          <w:vertAlign w:val="superscript"/>
          <w:lang w:val="en-US"/>
        </w:rPr>
        <w:t>2</w:t>
      </w:r>
      <w:r w:rsidRPr="005131EF">
        <w:rPr>
          <w:lang w:val="en-US"/>
        </w:rPr>
        <w:t>.</w:t>
      </w:r>
      <w:r w:rsidRPr="005131EF">
        <w:rPr>
          <w:lang w:val="en-US"/>
        </w:rPr>
        <w:tab/>
      </w:r>
      <w:r w:rsidR="00C47CDA" w:rsidRPr="005131EF">
        <w:rPr>
          <w:b/>
          <w:lang w:val="en-US"/>
        </w:rPr>
        <w:t xml:space="preserve">C. </w:t>
      </w:r>
      <w:r w:rsidRPr="005131EF">
        <w:rPr>
          <w:lang w:val="en-US"/>
        </w:rPr>
        <w:t>– 12,4 cm/s</w:t>
      </w:r>
      <w:r w:rsidRPr="005131EF">
        <w:rPr>
          <w:vertAlign w:val="superscript"/>
          <w:lang w:val="en-US"/>
        </w:rPr>
        <w:t>2</w:t>
      </w:r>
      <w:r w:rsidRPr="005131EF">
        <w:rPr>
          <w:lang w:val="en-US"/>
        </w:rPr>
        <w:t>.</w:t>
      </w:r>
      <w:r w:rsidRPr="005131EF">
        <w:rPr>
          <w:lang w:val="en-US"/>
        </w:rPr>
        <w:tab/>
      </w:r>
      <w:r w:rsidR="00C47CDA" w:rsidRPr="005131EF">
        <w:rPr>
          <w:b/>
          <w:lang w:val="en-US"/>
        </w:rPr>
        <w:t xml:space="preserve">D. </w:t>
      </w:r>
      <w:r w:rsidRPr="005131EF">
        <w:rPr>
          <w:lang w:val="en-US"/>
        </w:rPr>
        <w:t>12,4 cm/s</w:t>
      </w:r>
      <w:r w:rsidRPr="005131EF">
        <w:rPr>
          <w:vertAlign w:val="superscript"/>
          <w:lang w:val="en-US"/>
        </w:rPr>
        <w:t>2</w:t>
      </w:r>
      <w:r w:rsidRPr="005131EF">
        <w:rPr>
          <w:lang w:val="en-US"/>
        </w:rPr>
        <w:t>.</w:t>
      </w:r>
    </w:p>
    <w:p w:rsidR="00AF085B" w:rsidRPr="005131EF" w:rsidRDefault="00BF6D85" w:rsidP="00695683">
      <w:pPr>
        <w:tabs>
          <w:tab w:val="left" w:pos="288"/>
          <w:tab w:val="left" w:pos="2592"/>
          <w:tab w:val="left" w:pos="4896"/>
          <w:tab w:val="left" w:pos="7200"/>
        </w:tabs>
        <w:rPr>
          <w:lang w:val="en-US"/>
        </w:rPr>
      </w:pPr>
      <w:r w:rsidRPr="005131EF">
        <w:rPr>
          <w:b/>
          <w:lang w:val="en-US"/>
        </w:rPr>
        <w:t xml:space="preserve"> </w:t>
      </w:r>
      <w:r w:rsidR="00695683" w:rsidRPr="005131EF">
        <w:rPr>
          <w:b/>
          <w:lang w:val="en-US"/>
        </w:rPr>
        <w:t>Câu 31:</w:t>
      </w:r>
      <w:r w:rsidR="00AF085B" w:rsidRPr="005131EF">
        <w:rPr>
          <w:b/>
          <w:lang w:val="en-US"/>
        </w:rPr>
        <w:t xml:space="preserve"> </w:t>
      </w:r>
      <w:r w:rsidR="00AF085B" w:rsidRPr="005131EF">
        <w:rPr>
          <w:lang w:val="en-US"/>
        </w:rPr>
        <w:t xml:space="preserve">Một nguồn O có công suất p = 1 W phát âm đẳng hướng ra không gian. Ba điểm O, A, B trên phương truyền sóng (A, B cùng phía so với O và AB = 68 m). Biết tốc độ truyền âm trong không khí là 340 m/s và môi trường không hấp thụ âm. Năng lượng của sóng âm trong không gian giới hạn bởi hai mặt cầu tâm O qua A và qua B là </w:t>
      </w:r>
    </w:p>
    <w:p w:rsidR="00AF085B" w:rsidRPr="005131EF" w:rsidRDefault="00AF085B"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0,2 J.</w:t>
      </w:r>
      <w:r w:rsidRPr="005131EF">
        <w:rPr>
          <w:lang w:val="en-US"/>
        </w:rPr>
        <w:tab/>
      </w:r>
      <w:r w:rsidR="00C47CDA" w:rsidRPr="005131EF">
        <w:rPr>
          <w:b/>
          <w:lang w:val="en-US"/>
        </w:rPr>
        <w:t xml:space="preserve">B. </w:t>
      </w:r>
      <w:r w:rsidRPr="005131EF">
        <w:rPr>
          <w:lang w:val="en-US"/>
        </w:rPr>
        <w:t>0,36 J.</w:t>
      </w:r>
      <w:r w:rsidRPr="005131EF">
        <w:rPr>
          <w:lang w:val="en-US"/>
        </w:rPr>
        <w:tab/>
      </w:r>
      <w:r w:rsidR="00C47CDA" w:rsidRPr="005131EF">
        <w:rPr>
          <w:b/>
          <w:lang w:val="en-US"/>
        </w:rPr>
        <w:t xml:space="preserve">C. </w:t>
      </w:r>
      <w:r w:rsidRPr="005131EF">
        <w:rPr>
          <w:lang w:val="en-US"/>
        </w:rPr>
        <w:t>0,45 J.</w:t>
      </w:r>
      <w:r w:rsidRPr="005131EF">
        <w:rPr>
          <w:lang w:val="en-US"/>
        </w:rPr>
        <w:tab/>
      </w:r>
      <w:r w:rsidR="00C47CDA" w:rsidRPr="005131EF">
        <w:rPr>
          <w:b/>
          <w:lang w:val="en-US"/>
        </w:rPr>
        <w:t xml:space="preserve">D. </w:t>
      </w:r>
      <w:r w:rsidRPr="005131EF">
        <w:rPr>
          <w:lang w:val="en-US"/>
        </w:rPr>
        <w:t>0,29 J.</w:t>
      </w:r>
    </w:p>
    <w:p w:rsidR="00AF085B" w:rsidRPr="005131EF" w:rsidRDefault="00AF085B" w:rsidP="00695683">
      <w:pPr>
        <w:tabs>
          <w:tab w:val="left" w:pos="288"/>
          <w:tab w:val="left" w:pos="2592"/>
          <w:tab w:val="left" w:pos="4896"/>
          <w:tab w:val="left" w:pos="7200"/>
        </w:tabs>
        <w:rPr>
          <w:lang w:val="en-US"/>
        </w:rPr>
      </w:pPr>
      <w:r w:rsidRPr="005131EF">
        <w:rPr>
          <w:b/>
          <w:lang w:val="en-US"/>
        </w:rPr>
        <w:t xml:space="preserve">Câu 32: </w:t>
      </w:r>
      <w:r w:rsidRPr="005131EF">
        <w:rPr>
          <w:lang w:val="en-US"/>
        </w:rPr>
        <w:t xml:space="preserve">Theo mẫu nguyên tử Bo, mỗi trạng thái dừng ứng với mức năng lượng </w:t>
      </w:r>
      <w:r w:rsidRPr="005131EF">
        <w:rPr>
          <w:position w:val="-24"/>
        </w:rPr>
        <w:object w:dxaOrig="1040" w:dyaOrig="620">
          <v:shape id="_x0000_i1060" type="#_x0000_t75" style="width:52.3pt;height:31.25pt" o:ole="">
            <v:imagedata r:id="rId77" o:title=""/>
          </v:shape>
          <o:OLEObject Type="Embed" ProgID="Equation.DSMT4" ShapeID="_x0000_i1060" DrawAspect="Content" ObjectID="_1716118451" r:id="rId78"/>
        </w:object>
      </w:r>
      <w:r w:rsidRPr="005131EF">
        <w:t>, với E</w:t>
      </w:r>
      <w:r w:rsidRPr="005131EF">
        <w:rPr>
          <w:vertAlign w:val="subscript"/>
        </w:rPr>
        <w:t>0</w:t>
      </w:r>
      <w:r w:rsidRPr="005131EF">
        <w:t xml:space="preserve"> là hằng số dương ; n = 1,2,3,….Một đám nguyên tử hiđrô được kích thích và phát ra tối đa 15 bức xạ. Trong 15 bức xạ đó, tỉ số giữa tần số lớn nhất và tần số nhỏ nhất là </w:t>
      </w:r>
    </w:p>
    <w:p w:rsidR="00AF085B" w:rsidRPr="005131EF" w:rsidRDefault="00AF085B" w:rsidP="00695683">
      <w:pPr>
        <w:tabs>
          <w:tab w:val="left" w:pos="288"/>
          <w:tab w:val="left" w:pos="2592"/>
          <w:tab w:val="left" w:pos="4896"/>
          <w:tab w:val="left" w:pos="7200"/>
        </w:tabs>
      </w:pPr>
      <w:r w:rsidRPr="005131EF">
        <w:tab/>
      </w:r>
      <w:r w:rsidR="00C47CDA" w:rsidRPr="005131EF">
        <w:rPr>
          <w:b/>
        </w:rPr>
        <w:t xml:space="preserve">A. </w:t>
      </w:r>
      <w:r w:rsidRPr="005131EF">
        <w:rPr>
          <w:position w:val="-24"/>
        </w:rPr>
        <w:object w:dxaOrig="440" w:dyaOrig="620">
          <v:shape id="_x0000_i1061" type="#_x0000_t75" style="width:21.75pt;height:31.25pt" o:ole="">
            <v:imagedata r:id="rId79" o:title=""/>
          </v:shape>
          <o:OLEObject Type="Embed" ProgID="Equation.DSMT4" ShapeID="_x0000_i1061" DrawAspect="Content" ObjectID="_1716118452" r:id="rId80"/>
        </w:object>
      </w:r>
      <w:r w:rsidRPr="005131EF">
        <w:t>.</w:t>
      </w:r>
      <w:r w:rsidRPr="005131EF">
        <w:tab/>
      </w:r>
      <w:r w:rsidR="00C47CDA" w:rsidRPr="005131EF">
        <w:rPr>
          <w:b/>
        </w:rPr>
        <w:t xml:space="preserve">B. </w:t>
      </w:r>
      <w:r w:rsidRPr="005131EF">
        <w:rPr>
          <w:position w:val="-24"/>
        </w:rPr>
        <w:object w:dxaOrig="460" w:dyaOrig="620">
          <v:shape id="_x0000_i1062" type="#_x0000_t75" style="width:23.1pt;height:31.25pt" o:ole="">
            <v:imagedata r:id="rId81" o:title=""/>
          </v:shape>
          <o:OLEObject Type="Embed" ProgID="Equation.DSMT4" ShapeID="_x0000_i1062" DrawAspect="Content" ObjectID="_1716118453" r:id="rId82"/>
        </w:object>
      </w:r>
      <w:r w:rsidRPr="005131EF">
        <w:t>.</w:t>
      </w:r>
      <w:r w:rsidRPr="005131EF">
        <w:tab/>
      </w:r>
      <w:r w:rsidR="00C47CDA" w:rsidRPr="005131EF">
        <w:rPr>
          <w:b/>
        </w:rPr>
        <w:t xml:space="preserve">C. </w:t>
      </w:r>
      <w:r w:rsidRPr="005131EF">
        <w:rPr>
          <w:position w:val="-24"/>
        </w:rPr>
        <w:object w:dxaOrig="440" w:dyaOrig="620">
          <v:shape id="_x0000_i1063" type="#_x0000_t75" style="width:21.75pt;height:31.25pt" o:ole="">
            <v:imagedata r:id="rId83" o:title=""/>
          </v:shape>
          <o:OLEObject Type="Embed" ProgID="Equation.DSMT4" ShapeID="_x0000_i1063" DrawAspect="Content" ObjectID="_1716118454" r:id="rId84"/>
        </w:object>
      </w:r>
      <w:r w:rsidRPr="005131EF">
        <w:t>.</w:t>
      </w:r>
      <w:r w:rsidRPr="005131EF">
        <w:tab/>
      </w:r>
      <w:r w:rsidR="00C47CDA" w:rsidRPr="005131EF">
        <w:rPr>
          <w:b/>
        </w:rPr>
        <w:t xml:space="preserve">D. </w:t>
      </w:r>
      <w:r w:rsidRPr="005131EF">
        <w:rPr>
          <w:position w:val="-24"/>
        </w:rPr>
        <w:object w:dxaOrig="340" w:dyaOrig="620">
          <v:shape id="_x0000_i1064" type="#_x0000_t75" style="width:17pt;height:31.25pt" o:ole="">
            <v:imagedata r:id="rId85" o:title=""/>
          </v:shape>
          <o:OLEObject Type="Embed" ProgID="Equation.DSMT4" ShapeID="_x0000_i1064" DrawAspect="Content" ObjectID="_1716118455" r:id="rId86"/>
        </w:object>
      </w:r>
      <w:r w:rsidRPr="005131EF">
        <w:t>.</w:t>
      </w:r>
    </w:p>
    <w:p w:rsidR="00695683" w:rsidRPr="005131EF" w:rsidRDefault="00695683" w:rsidP="00695683">
      <w:pPr>
        <w:tabs>
          <w:tab w:val="left" w:pos="288"/>
          <w:tab w:val="left" w:pos="2592"/>
          <w:tab w:val="left" w:pos="4896"/>
          <w:tab w:val="left" w:pos="7200"/>
        </w:tabs>
      </w:pPr>
      <w:r w:rsidRPr="005131EF">
        <w:rPr>
          <w:b/>
          <w:lang w:val="en-US"/>
        </w:rPr>
        <w:t>Câu 33:</w:t>
      </w:r>
      <w:r w:rsidR="00AF085B" w:rsidRPr="005131EF">
        <w:rPr>
          <w:b/>
          <w:lang w:val="en-US"/>
        </w:rPr>
        <w:t xml:space="preserve"> </w:t>
      </w:r>
      <w:r w:rsidR="00AF085B" w:rsidRPr="005131EF">
        <w:rPr>
          <w:lang w:val="en-US"/>
        </w:rPr>
        <w:t>Mạch điện X và mạch Y chứa một trong các linh kiện sau : cuộn dây, tụ điện, điện trở thuần. Đặt vào hai đầu mạch AC điện áp xoay chiều có giá trị hiệu dụng không đổi 1 V, tần số thay đổi đượ</w:t>
      </w:r>
      <w:r w:rsidR="0071717F" w:rsidRPr="005131EF">
        <w:rPr>
          <w:lang w:val="en-US"/>
        </w:rPr>
        <w:t>c</w:t>
      </w:r>
      <w:r w:rsidR="00C47CDA" w:rsidRPr="005131EF">
        <w:rPr>
          <w:lang w:val="en-US"/>
        </w:rPr>
        <w:t>.</w:t>
      </w:r>
      <w:r w:rsidR="00C47CDA" w:rsidRPr="005131EF">
        <w:rPr>
          <w:b/>
          <w:lang w:val="en-US"/>
        </w:rPr>
        <w:t xml:space="preserve"> </w:t>
      </w:r>
      <w:r w:rsidR="00AF085B" w:rsidRPr="005131EF">
        <w:rPr>
          <w:lang w:val="en-US"/>
        </w:rPr>
        <w:t>Khi tần số f = 1000 Hz thì U</w:t>
      </w:r>
      <w:r w:rsidR="00AF085B" w:rsidRPr="005131EF">
        <w:rPr>
          <w:vertAlign w:val="subscript"/>
          <w:lang w:val="en-US"/>
        </w:rPr>
        <w:t>AB</w:t>
      </w:r>
      <w:r w:rsidR="00AF085B" w:rsidRPr="005131EF">
        <w:rPr>
          <w:lang w:val="en-US"/>
        </w:rPr>
        <w:t xml:space="preserve"> = 2V ; U</w:t>
      </w:r>
      <w:r w:rsidR="00AF085B" w:rsidRPr="005131EF">
        <w:rPr>
          <w:vertAlign w:val="subscript"/>
          <w:lang w:val="en-US"/>
        </w:rPr>
        <w:t>BC</w:t>
      </w:r>
      <w:r w:rsidR="00AF085B" w:rsidRPr="005131EF">
        <w:rPr>
          <w:lang w:val="en-US"/>
        </w:rPr>
        <w:t xml:space="preserve"> =</w:t>
      </w:r>
      <w:r w:rsidR="00AF085B" w:rsidRPr="005131EF">
        <w:rPr>
          <w:b/>
          <w:lang w:val="en-US"/>
        </w:rPr>
        <w:t xml:space="preserve"> </w:t>
      </w:r>
      <w:r w:rsidR="00AF085B" w:rsidRPr="005131EF">
        <w:rPr>
          <w:position w:val="-8"/>
        </w:rPr>
        <w:object w:dxaOrig="360" w:dyaOrig="360">
          <v:shape id="_x0000_i1065" type="#_x0000_t75" style="width:18.35pt;height:18.35pt" o:ole="">
            <v:imagedata r:id="rId87" o:title=""/>
          </v:shape>
          <o:OLEObject Type="Embed" ProgID="Equation.DSMT4" ShapeID="_x0000_i1065" DrawAspect="Content" ObjectID="_1716118456" r:id="rId88"/>
        </w:object>
      </w:r>
      <w:r w:rsidR="00AF085B" w:rsidRPr="005131EF">
        <w:t xml:space="preserve"> V; I = 10</w:t>
      </w:r>
      <w:r w:rsidR="00AF085B" w:rsidRPr="005131EF">
        <w:rPr>
          <w:vertAlign w:val="superscript"/>
        </w:rPr>
        <w:t>-3</w:t>
      </w:r>
      <w:r w:rsidR="00AF085B" w:rsidRPr="005131EF">
        <w:t xml:space="preserve"> </w:t>
      </w:r>
      <w:r w:rsidR="00C47CDA" w:rsidRPr="005131EF">
        <w:t>A.</w:t>
      </w:r>
      <w:r w:rsidR="00C47CDA" w:rsidRPr="005131EF">
        <w:rPr>
          <w:b/>
        </w:rPr>
        <w:t xml:space="preserve"> </w:t>
      </w:r>
      <w:r w:rsidR="00292AD2" w:rsidRPr="005131EF">
        <w:t>Khi tăng f lên quá 1000 Hz thì dòng điện trong mạch giảm. Kết luận nào sau đây là đúng ?</w:t>
      </w:r>
    </w:p>
    <w:p w:rsidR="00292AD2" w:rsidRPr="005131EF" w:rsidRDefault="00292AD2" w:rsidP="00695683">
      <w:pPr>
        <w:tabs>
          <w:tab w:val="left" w:pos="288"/>
          <w:tab w:val="left" w:pos="2592"/>
          <w:tab w:val="left" w:pos="4896"/>
          <w:tab w:val="left" w:pos="7200"/>
        </w:tabs>
      </w:pPr>
      <w:r w:rsidRPr="005131EF">
        <w:tab/>
      </w:r>
      <w:r w:rsidR="00C47CDA" w:rsidRPr="005131EF">
        <w:rPr>
          <w:b/>
        </w:rPr>
        <w:t xml:space="preserve">A. </w:t>
      </w:r>
      <w:r w:rsidRPr="005131EF">
        <w:t>Y là cuộn dây có điện trở thuần là 500</w:t>
      </w:r>
      <w:r w:rsidRPr="005131EF">
        <w:rPr>
          <w:position w:val="-8"/>
        </w:rPr>
        <w:object w:dxaOrig="360" w:dyaOrig="360">
          <v:shape id="_x0000_i1066" type="#_x0000_t75" style="width:18.35pt;height:18.35pt" o:ole="">
            <v:imagedata r:id="rId89" o:title=""/>
          </v:shape>
          <o:OLEObject Type="Embed" ProgID="Equation.DSMT4" ShapeID="_x0000_i1066" DrawAspect="Content" ObjectID="_1716118457" r:id="rId90"/>
        </w:object>
      </w:r>
      <w:r w:rsidRPr="005131EF">
        <w:rPr>
          <w:position w:val="-4"/>
        </w:rPr>
        <w:object w:dxaOrig="260" w:dyaOrig="260">
          <v:shape id="_x0000_i1067" type="#_x0000_t75" style="width:12.9pt;height:12.9pt" o:ole="">
            <v:imagedata r:id="rId91" o:title=""/>
          </v:shape>
          <o:OLEObject Type="Embed" ProgID="Equation.DSMT4" ShapeID="_x0000_i1067" DrawAspect="Content" ObjectID="_1716118458" r:id="rId92"/>
        </w:object>
      </w:r>
      <w:r w:rsidRPr="005131EF">
        <w:t xml:space="preserve">, cảm kháng là 1500 </w:t>
      </w:r>
      <w:r w:rsidRPr="005131EF">
        <w:rPr>
          <w:position w:val="-4"/>
        </w:rPr>
        <w:object w:dxaOrig="260" w:dyaOrig="260">
          <v:shape id="_x0000_i1068" type="#_x0000_t75" style="width:12.9pt;height:12.9pt" o:ole="">
            <v:imagedata r:id="rId93" o:title=""/>
          </v:shape>
          <o:OLEObject Type="Embed" ProgID="Equation.DSMT4" ShapeID="_x0000_i1068" DrawAspect="Content" ObjectID="_1716118459" r:id="rId94"/>
        </w:object>
      </w:r>
      <w:r w:rsidRPr="005131EF">
        <w:t>.</w:t>
      </w:r>
    </w:p>
    <w:p w:rsidR="00292AD2" w:rsidRPr="005131EF" w:rsidRDefault="00292AD2" w:rsidP="00695683">
      <w:pPr>
        <w:tabs>
          <w:tab w:val="left" w:pos="288"/>
          <w:tab w:val="left" w:pos="2592"/>
          <w:tab w:val="left" w:pos="4896"/>
          <w:tab w:val="left" w:pos="7200"/>
        </w:tabs>
      </w:pPr>
      <w:r w:rsidRPr="005131EF">
        <w:tab/>
      </w:r>
      <w:r w:rsidR="00C47CDA" w:rsidRPr="005131EF">
        <w:rPr>
          <w:b/>
        </w:rPr>
        <w:t xml:space="preserve">B. </w:t>
      </w:r>
      <w:r w:rsidRPr="005131EF">
        <w:t>X là cuộn dây có điện trở thuần là 1000</w:t>
      </w:r>
      <w:r w:rsidRPr="005131EF">
        <w:rPr>
          <w:position w:val="-26"/>
        </w:rPr>
        <w:object w:dxaOrig="680" w:dyaOrig="700">
          <v:shape id="_x0000_i1069" type="#_x0000_t75" style="width:33.95pt;height:35.3pt" o:ole="">
            <v:imagedata r:id="rId95" o:title=""/>
          </v:shape>
          <o:OLEObject Type="Embed" ProgID="Equation.DSMT4" ShapeID="_x0000_i1069" DrawAspect="Content" ObjectID="_1716118460" r:id="rId96"/>
        </w:object>
      </w:r>
      <w:r w:rsidRPr="005131EF">
        <w:t>, cảm kháng là 500</w:t>
      </w:r>
      <w:r w:rsidRPr="005131EF">
        <w:rPr>
          <w:position w:val="-12"/>
        </w:rPr>
        <w:object w:dxaOrig="720" w:dyaOrig="400">
          <v:shape id="_x0000_i1070" type="#_x0000_t75" style="width:36pt;height:19.7pt" o:ole="">
            <v:imagedata r:id="rId97" o:title=""/>
          </v:shape>
          <o:OLEObject Type="Embed" ProgID="Equation.DSMT4" ShapeID="_x0000_i1070" DrawAspect="Content" ObjectID="_1716118461" r:id="rId98"/>
        </w:object>
      </w:r>
      <w:r w:rsidRPr="005131EF">
        <w:t>.</w:t>
      </w:r>
    </w:p>
    <w:p w:rsidR="00292AD2" w:rsidRPr="005131EF" w:rsidRDefault="00292AD2" w:rsidP="00695683">
      <w:pPr>
        <w:tabs>
          <w:tab w:val="left" w:pos="288"/>
          <w:tab w:val="left" w:pos="2592"/>
          <w:tab w:val="left" w:pos="4896"/>
          <w:tab w:val="left" w:pos="7200"/>
        </w:tabs>
      </w:pPr>
      <w:r w:rsidRPr="005131EF">
        <w:tab/>
      </w:r>
      <w:r w:rsidR="00C47CDA" w:rsidRPr="005131EF">
        <w:rPr>
          <w:b/>
        </w:rPr>
        <w:t xml:space="preserve">C. </w:t>
      </w:r>
      <w:r w:rsidRPr="005131EF">
        <w:t xml:space="preserve">Y là cuộn dây có điện trở thuần là </w:t>
      </w:r>
      <w:r w:rsidRPr="005131EF">
        <w:rPr>
          <w:position w:val="-12"/>
        </w:rPr>
        <w:object w:dxaOrig="1060" w:dyaOrig="400">
          <v:shape id="_x0000_i1071" type="#_x0000_t75" style="width:53pt;height:19.7pt" o:ole="">
            <v:imagedata r:id="rId99" o:title=""/>
          </v:shape>
          <o:OLEObject Type="Embed" ProgID="Equation.DSMT4" ShapeID="_x0000_i1071" DrawAspect="Content" ObjectID="_1716118462" r:id="rId100"/>
        </w:object>
      </w:r>
      <w:r w:rsidRPr="005131EF">
        <w:t xml:space="preserve">, cảm kháng là </w:t>
      </w:r>
      <w:r w:rsidRPr="005131EF">
        <w:rPr>
          <w:position w:val="-10"/>
        </w:rPr>
        <w:object w:dxaOrig="680" w:dyaOrig="320">
          <v:shape id="_x0000_i1072" type="#_x0000_t75" style="width:33.95pt;height:16.3pt" o:ole="">
            <v:imagedata r:id="rId101" o:title=""/>
          </v:shape>
          <o:OLEObject Type="Embed" ProgID="Equation.DSMT4" ShapeID="_x0000_i1072" DrawAspect="Content" ObjectID="_1716118463" r:id="rId102"/>
        </w:object>
      </w:r>
      <w:r w:rsidRPr="005131EF">
        <w:t>.</w:t>
      </w:r>
    </w:p>
    <w:p w:rsidR="00AF085B" w:rsidRPr="005131EF" w:rsidRDefault="00292AD2" w:rsidP="00695683">
      <w:pPr>
        <w:tabs>
          <w:tab w:val="left" w:pos="288"/>
          <w:tab w:val="left" w:pos="2592"/>
          <w:tab w:val="left" w:pos="4896"/>
          <w:tab w:val="left" w:pos="7200"/>
        </w:tabs>
      </w:pPr>
      <w:r w:rsidRPr="005131EF">
        <w:tab/>
      </w:r>
      <w:r w:rsidR="00C47CDA" w:rsidRPr="005131EF">
        <w:rPr>
          <w:b/>
        </w:rPr>
        <w:t xml:space="preserve">D. </w:t>
      </w:r>
      <w:r w:rsidRPr="005131EF">
        <w:t>X là cuộn dây có điện trở thuần là 1000</w:t>
      </w:r>
      <w:r w:rsidRPr="005131EF">
        <w:rPr>
          <w:position w:val="-4"/>
        </w:rPr>
        <w:object w:dxaOrig="260" w:dyaOrig="260">
          <v:shape id="_x0000_i1073" type="#_x0000_t75" style="width:12.9pt;height:12.9pt" o:ole="">
            <v:imagedata r:id="rId103" o:title=""/>
          </v:shape>
          <o:OLEObject Type="Embed" ProgID="Equation.DSMT4" ShapeID="_x0000_i1073" DrawAspect="Content" ObjectID="_1716118464" r:id="rId104"/>
        </w:object>
      </w:r>
      <w:r w:rsidRPr="005131EF">
        <w:t>, cảm kháng là 1000</w:t>
      </w:r>
      <w:r w:rsidRPr="005131EF">
        <w:rPr>
          <w:position w:val="-10"/>
        </w:rPr>
        <w:object w:dxaOrig="620" w:dyaOrig="380">
          <v:shape id="_x0000_i1074" type="#_x0000_t75" style="width:31.25pt;height:19pt" o:ole="">
            <v:imagedata r:id="rId105" o:title=""/>
          </v:shape>
          <o:OLEObject Type="Embed" ProgID="Equation.DSMT4" ShapeID="_x0000_i1074" DrawAspect="Content" ObjectID="_1716118465" r:id="rId106"/>
        </w:object>
      </w:r>
      <w:r w:rsidRPr="005131EF">
        <w:t>.</w:t>
      </w:r>
    </w:p>
    <w:p w:rsidR="00695683" w:rsidRPr="005131EF" w:rsidRDefault="00695683" w:rsidP="00695683">
      <w:pPr>
        <w:tabs>
          <w:tab w:val="left" w:pos="288"/>
          <w:tab w:val="left" w:pos="2592"/>
          <w:tab w:val="left" w:pos="4896"/>
          <w:tab w:val="left" w:pos="7200"/>
        </w:tabs>
        <w:rPr>
          <w:b/>
          <w:lang w:val="en-US"/>
        </w:rPr>
      </w:pPr>
      <w:r w:rsidRPr="005131EF">
        <w:rPr>
          <w:b/>
          <w:noProof/>
          <w:lang w:val="en-US"/>
        </w:rPr>
        <w:drawing>
          <wp:inline distT="0" distB="0" distL="0" distR="0">
            <wp:extent cx="2198370" cy="414068"/>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07">
                      <a:extLst>
                        <a:ext uri="{BEBA8EAE-BF5A-486C-A8C5-ECC9F3942E4B}">
                          <a14:imgProps xmlns:a14="http://schemas.microsoft.com/office/drawing/2010/main">
                            <a14:imgLayer r:embed="rId108">
                              <a14:imgEffect>
                                <a14:brightnessContrast bright="20000" contrast="40000"/>
                              </a14:imgEffect>
                            </a14:imgLayer>
                          </a14:imgProps>
                        </a:ext>
                        <a:ext uri="{28A0092B-C50C-407E-A947-70E740481C1C}">
                          <a14:useLocalDpi xmlns:a14="http://schemas.microsoft.com/office/drawing/2010/main" val="0"/>
                        </a:ext>
                      </a:extLst>
                    </a:blip>
                    <a:srcRect l="60843" t="22544" b="59997"/>
                    <a:stretch/>
                  </pic:blipFill>
                  <pic:spPr bwMode="auto">
                    <a:xfrm>
                      <a:off x="0" y="0"/>
                      <a:ext cx="2199011" cy="414189"/>
                    </a:xfrm>
                    <a:prstGeom prst="rect">
                      <a:avLst/>
                    </a:prstGeom>
                    <a:noFill/>
                    <a:ln>
                      <a:noFill/>
                    </a:ln>
                    <a:extLst>
                      <a:ext uri="{53640926-AAD7-44D8-BBD7-CCE9431645EC}">
                        <a14:shadowObscured xmlns:a14="http://schemas.microsoft.com/office/drawing/2010/main"/>
                      </a:ext>
                    </a:extLst>
                  </pic:spPr>
                </pic:pic>
              </a:graphicData>
            </a:graphic>
          </wp:inline>
        </w:drawing>
      </w:r>
    </w:p>
    <w:p w:rsidR="00695683" w:rsidRPr="005131EF" w:rsidRDefault="00695683" w:rsidP="00695683">
      <w:pPr>
        <w:tabs>
          <w:tab w:val="left" w:pos="288"/>
          <w:tab w:val="left" w:pos="2592"/>
          <w:tab w:val="left" w:pos="4896"/>
          <w:tab w:val="left" w:pos="7200"/>
        </w:tabs>
        <w:rPr>
          <w:b/>
          <w:lang w:val="en-US"/>
        </w:rPr>
      </w:pPr>
    </w:p>
    <w:p w:rsidR="00695683" w:rsidRPr="005131EF" w:rsidRDefault="00695683" w:rsidP="00695683">
      <w:pPr>
        <w:tabs>
          <w:tab w:val="left" w:pos="288"/>
          <w:tab w:val="left" w:pos="2592"/>
          <w:tab w:val="left" w:pos="4896"/>
          <w:tab w:val="left" w:pos="7200"/>
        </w:tabs>
      </w:pPr>
      <w:r w:rsidRPr="005131EF">
        <w:rPr>
          <w:b/>
          <w:lang w:val="en-US"/>
        </w:rPr>
        <w:t>Câu 34:</w:t>
      </w:r>
      <w:r w:rsidR="00E814B6" w:rsidRPr="005131EF">
        <w:rPr>
          <w:b/>
          <w:lang w:val="en-US"/>
        </w:rPr>
        <w:t xml:space="preserve"> </w:t>
      </w:r>
      <w:r w:rsidR="00E814B6" w:rsidRPr="005131EF">
        <w:rPr>
          <w:lang w:val="en-US"/>
        </w:rPr>
        <w:t xml:space="preserve">Ba chất điểm dao động điều hòa cùng phương, cùng tần số, chất điểm A dao động sớm pha hơn chất điểm B là </w:t>
      </w:r>
      <w:r w:rsidR="00E814B6" w:rsidRPr="005131EF">
        <w:rPr>
          <w:position w:val="-6"/>
        </w:rPr>
        <w:object w:dxaOrig="220" w:dyaOrig="220">
          <v:shape id="_x0000_i1075" type="#_x0000_t75" style="width:10.85pt;height:10.85pt" o:ole="">
            <v:imagedata r:id="rId109" o:title=""/>
          </v:shape>
          <o:OLEObject Type="Embed" ProgID="Equation.DSMT4" ShapeID="_x0000_i1075" DrawAspect="Content" ObjectID="_1716118466" r:id="rId110"/>
        </w:object>
      </w:r>
      <w:r w:rsidR="00E814B6" w:rsidRPr="005131EF">
        <w:t xml:space="preserve"> (</w:t>
      </w:r>
      <w:r w:rsidR="00E814B6" w:rsidRPr="005131EF">
        <w:rPr>
          <w:position w:val="-6"/>
        </w:rPr>
        <w:object w:dxaOrig="940" w:dyaOrig="279">
          <v:shape id="_x0000_i1076" type="#_x0000_t75" style="width:46.85pt;height:14.25pt" o:ole="">
            <v:imagedata r:id="rId111" o:title=""/>
          </v:shape>
          <o:OLEObject Type="Embed" ProgID="Equation.DSMT4" ShapeID="_x0000_i1076" DrawAspect="Content" ObjectID="_1716118467" r:id="rId112"/>
        </w:object>
      </w:r>
      <w:r w:rsidR="00E814B6" w:rsidRPr="005131EF">
        <w:t xml:space="preserve">), chất điểm C dao động trễ pha so với chất điểm A là </w:t>
      </w:r>
      <w:r w:rsidR="00E814B6" w:rsidRPr="005131EF">
        <w:rPr>
          <w:position w:val="-24"/>
        </w:rPr>
        <w:object w:dxaOrig="240" w:dyaOrig="620">
          <v:shape id="_x0000_i1077" type="#_x0000_t75" style="width:12.25pt;height:31.25pt" o:ole="">
            <v:imagedata r:id="rId113" o:title=""/>
          </v:shape>
          <o:OLEObject Type="Embed" ProgID="Equation.DSMT4" ShapeID="_x0000_i1077" DrawAspect="Content" ObjectID="_1716118468" r:id="rId114"/>
        </w:object>
      </w:r>
      <w:r w:rsidR="00E814B6" w:rsidRPr="005131EF">
        <w:t>. Biết tại thời điểm t chất điểm A có li độ bằng nửa biên độ của nó thì chất điểm B cũng có li độ bằng nửa biên độ của nó. Tính độ lệch pha giữa dao động của chất điểm B so với dao động của chất điểm C ?</w:t>
      </w:r>
    </w:p>
    <w:p w:rsidR="00E814B6" w:rsidRPr="005131EF" w:rsidRDefault="00E814B6" w:rsidP="00695683">
      <w:pPr>
        <w:tabs>
          <w:tab w:val="left" w:pos="288"/>
          <w:tab w:val="left" w:pos="2592"/>
          <w:tab w:val="left" w:pos="4896"/>
          <w:tab w:val="left" w:pos="7200"/>
        </w:tabs>
      </w:pPr>
      <w:r w:rsidRPr="005131EF">
        <w:tab/>
      </w:r>
      <w:r w:rsidR="00C47CDA" w:rsidRPr="005131EF">
        <w:rPr>
          <w:b/>
        </w:rPr>
        <w:t xml:space="preserve">A. </w:t>
      </w:r>
      <w:r w:rsidRPr="005131EF">
        <w:rPr>
          <w:position w:val="-24"/>
        </w:rPr>
        <w:object w:dxaOrig="240" w:dyaOrig="620">
          <v:shape id="_x0000_i1078" type="#_x0000_t75" style="width:12.25pt;height:31.25pt" o:ole="">
            <v:imagedata r:id="rId115" o:title=""/>
          </v:shape>
          <o:OLEObject Type="Embed" ProgID="Equation.DSMT4" ShapeID="_x0000_i1078" DrawAspect="Content" ObjectID="_1716118469" r:id="rId116"/>
        </w:object>
      </w:r>
      <w:r w:rsidRPr="005131EF">
        <w:t>.</w:t>
      </w:r>
      <w:r w:rsidRPr="005131EF">
        <w:tab/>
      </w:r>
      <w:r w:rsidR="00C47CDA" w:rsidRPr="005131EF">
        <w:rPr>
          <w:b/>
        </w:rPr>
        <w:t xml:space="preserve">B. </w:t>
      </w:r>
      <w:r w:rsidRPr="005131EF">
        <w:t xml:space="preserve">- </w:t>
      </w:r>
      <w:r w:rsidRPr="005131EF">
        <w:rPr>
          <w:position w:val="-24"/>
        </w:rPr>
        <w:object w:dxaOrig="240" w:dyaOrig="620">
          <v:shape id="_x0000_i1079" type="#_x0000_t75" style="width:12.25pt;height:31.25pt" o:ole="">
            <v:imagedata r:id="rId117" o:title=""/>
          </v:shape>
          <o:OLEObject Type="Embed" ProgID="Equation.DSMT4" ShapeID="_x0000_i1079" DrawAspect="Content" ObjectID="_1716118470" r:id="rId118"/>
        </w:object>
      </w:r>
      <w:r w:rsidRPr="005131EF">
        <w:t>.</w:t>
      </w:r>
      <w:r w:rsidRPr="005131EF">
        <w:tab/>
      </w:r>
      <w:r w:rsidR="00C47CDA" w:rsidRPr="005131EF">
        <w:rPr>
          <w:b/>
        </w:rPr>
        <w:t xml:space="preserve">C. </w:t>
      </w:r>
      <w:r w:rsidRPr="005131EF">
        <w:rPr>
          <w:position w:val="-24"/>
        </w:rPr>
        <w:object w:dxaOrig="400" w:dyaOrig="620">
          <v:shape id="_x0000_i1080" type="#_x0000_t75" style="width:19.7pt;height:31.25pt" o:ole="">
            <v:imagedata r:id="rId119" o:title=""/>
          </v:shape>
          <o:OLEObject Type="Embed" ProgID="Equation.DSMT4" ShapeID="_x0000_i1080" DrawAspect="Content" ObjectID="_1716118471" r:id="rId120"/>
        </w:object>
      </w:r>
      <w:r w:rsidRPr="005131EF">
        <w:t>.</w:t>
      </w:r>
      <w:r w:rsidRPr="005131EF">
        <w:tab/>
      </w:r>
      <w:r w:rsidR="00C47CDA" w:rsidRPr="005131EF">
        <w:rPr>
          <w:b/>
        </w:rPr>
        <w:t xml:space="preserve">D. </w:t>
      </w:r>
      <w:r w:rsidRPr="005131EF">
        <w:rPr>
          <w:position w:val="-24"/>
        </w:rPr>
        <w:object w:dxaOrig="360" w:dyaOrig="620">
          <v:shape id="_x0000_i1081" type="#_x0000_t75" style="width:18.35pt;height:31.25pt" o:ole="">
            <v:imagedata r:id="rId121" o:title=""/>
          </v:shape>
          <o:OLEObject Type="Embed" ProgID="Equation.DSMT4" ShapeID="_x0000_i1081" DrawAspect="Content" ObjectID="_1716118472" r:id="rId122"/>
        </w:object>
      </w:r>
      <w:r w:rsidRPr="005131EF">
        <w:t>.</w:t>
      </w:r>
    </w:p>
    <w:p w:rsidR="00E814B6" w:rsidRPr="005131EF" w:rsidRDefault="00695683" w:rsidP="00695683">
      <w:pPr>
        <w:tabs>
          <w:tab w:val="left" w:pos="288"/>
          <w:tab w:val="left" w:pos="2592"/>
          <w:tab w:val="left" w:pos="4896"/>
          <w:tab w:val="left" w:pos="7200"/>
        </w:tabs>
        <w:rPr>
          <w:b/>
        </w:rPr>
      </w:pPr>
      <w:r w:rsidRPr="005131EF">
        <w:rPr>
          <w:b/>
          <w:lang w:val="en-US"/>
        </w:rPr>
        <w:t>Câu 35:</w:t>
      </w:r>
      <w:r w:rsidR="00E814B6" w:rsidRPr="005131EF">
        <w:rPr>
          <w:b/>
          <w:lang w:val="en-US"/>
        </w:rPr>
        <w:t xml:space="preserve"> </w:t>
      </w:r>
      <w:r w:rsidR="00E814B6" w:rsidRPr="005131EF">
        <w:rPr>
          <w:lang w:val="en-US"/>
        </w:rPr>
        <w:t xml:space="preserve">Trong thí nghiệm giao thoa ánh sáng khe Y-âng, khoảng cách giữa hai khe sáng là 1 mm, khoảng cách từ mặt phẳng chứa hai khe đến màn quan sát là 1 m. Nguồn phát ánh sáng gồm các bức xạ đơn sắc có bước sóng thay đổi từ 0,5 </w:t>
      </w:r>
      <w:r w:rsidR="00E814B6" w:rsidRPr="005131EF">
        <w:rPr>
          <w:position w:val="-10"/>
        </w:rPr>
        <w:object w:dxaOrig="400" w:dyaOrig="260">
          <v:shape id="_x0000_i1082" type="#_x0000_t75" style="width:19.7pt;height:12.9pt" o:ole="">
            <v:imagedata r:id="rId123" o:title=""/>
          </v:shape>
          <o:OLEObject Type="Embed" ProgID="Equation.DSMT4" ShapeID="_x0000_i1082" DrawAspect="Content" ObjectID="_1716118473" r:id="rId124"/>
        </w:object>
      </w:r>
      <w:r w:rsidR="00E814B6" w:rsidRPr="005131EF">
        <w:t xml:space="preserve"> đến 0,75 </w:t>
      </w:r>
      <w:r w:rsidR="00E814B6" w:rsidRPr="005131EF">
        <w:rPr>
          <w:position w:val="-10"/>
        </w:rPr>
        <w:object w:dxaOrig="400" w:dyaOrig="260">
          <v:shape id="_x0000_i1083" type="#_x0000_t75" style="width:19.7pt;height:12.9pt" o:ole="">
            <v:imagedata r:id="rId125" o:title=""/>
          </v:shape>
          <o:OLEObject Type="Embed" ProgID="Equation.DSMT4" ShapeID="_x0000_i1083" DrawAspect="Content" ObjectID="_1716118474" r:id="rId126"/>
        </w:object>
      </w:r>
      <w:r w:rsidR="00E814B6" w:rsidRPr="005131EF">
        <w:t>. Trên màn quan sát, tại điểm M gần vân sáng trung tâm nhất có bốn bức xạ cho vân sáng. Khoảng cách từ điểm M đến vân sáng trung tâm là x</w:t>
      </w:r>
      <w:r w:rsidR="00E814B6" w:rsidRPr="005131EF">
        <w:rPr>
          <w:vertAlign w:val="subscript"/>
        </w:rPr>
        <w:t>0</w:t>
      </w:r>
      <w:r w:rsidR="00E814B6" w:rsidRPr="005131EF">
        <w:t>. Giá trị của x</w:t>
      </w:r>
      <w:r w:rsidR="00E814B6" w:rsidRPr="005131EF">
        <w:rPr>
          <w:vertAlign w:val="subscript"/>
        </w:rPr>
        <w:t>0</w:t>
      </w:r>
      <w:r w:rsidR="00E814B6" w:rsidRPr="005131EF">
        <w:rPr>
          <w:b/>
        </w:rPr>
        <w:t xml:space="preserve"> gần giá trị nào sau đây nhất ?</w:t>
      </w:r>
    </w:p>
    <w:p w:rsidR="00E814B6" w:rsidRPr="005131EF" w:rsidRDefault="00E814B6" w:rsidP="00695683">
      <w:pPr>
        <w:tabs>
          <w:tab w:val="left" w:pos="288"/>
          <w:tab w:val="left" w:pos="2592"/>
          <w:tab w:val="left" w:pos="4896"/>
          <w:tab w:val="left" w:pos="7200"/>
        </w:tabs>
      </w:pPr>
      <w:r w:rsidRPr="005131EF">
        <w:tab/>
      </w:r>
      <w:r w:rsidR="00C47CDA" w:rsidRPr="005131EF">
        <w:rPr>
          <w:b/>
        </w:rPr>
        <w:t xml:space="preserve">A. </w:t>
      </w:r>
      <w:r w:rsidRPr="005131EF">
        <w:t>3,8 mm.</w:t>
      </w:r>
      <w:r w:rsidRPr="005131EF">
        <w:tab/>
      </w:r>
      <w:r w:rsidR="00C47CDA" w:rsidRPr="005131EF">
        <w:rPr>
          <w:b/>
        </w:rPr>
        <w:t xml:space="preserve">B. </w:t>
      </w:r>
      <w:r w:rsidRPr="005131EF">
        <w:t>4,8 mm.</w:t>
      </w:r>
      <w:r w:rsidRPr="005131EF">
        <w:tab/>
      </w:r>
      <w:r w:rsidR="00C47CDA" w:rsidRPr="005131EF">
        <w:rPr>
          <w:b/>
        </w:rPr>
        <w:t xml:space="preserve">C. </w:t>
      </w:r>
      <w:r w:rsidRPr="005131EF">
        <w:t>4,4 mm.</w:t>
      </w:r>
      <w:r w:rsidRPr="005131EF">
        <w:tab/>
      </w:r>
      <w:r w:rsidR="00C47CDA" w:rsidRPr="005131EF">
        <w:rPr>
          <w:b/>
        </w:rPr>
        <w:t xml:space="preserve">D. </w:t>
      </w:r>
      <w:r w:rsidRPr="005131EF">
        <w:t>3,2 mm.</w:t>
      </w:r>
    </w:p>
    <w:p w:rsidR="00695683" w:rsidRPr="005131EF" w:rsidRDefault="00695683" w:rsidP="00695683">
      <w:pPr>
        <w:tabs>
          <w:tab w:val="left" w:pos="288"/>
          <w:tab w:val="left" w:pos="2592"/>
          <w:tab w:val="left" w:pos="4896"/>
          <w:tab w:val="left" w:pos="7200"/>
        </w:tabs>
        <w:rPr>
          <w:lang w:val="en-US"/>
        </w:rPr>
      </w:pPr>
      <w:r w:rsidRPr="005131EF">
        <w:rPr>
          <w:b/>
          <w:lang w:val="en-US"/>
        </w:rPr>
        <w:t>Câu 36:</w:t>
      </w:r>
      <w:r w:rsidR="00C47CDA" w:rsidRPr="005131EF">
        <w:rPr>
          <w:b/>
          <w:lang w:val="en-US"/>
        </w:rPr>
        <w:t xml:space="preserve"> </w:t>
      </w:r>
      <w:r w:rsidR="00C47CDA" w:rsidRPr="005131EF">
        <w:rPr>
          <w:lang w:val="en-US"/>
        </w:rPr>
        <w:t>Một vật dao động điều hòa với biên độ A, đang đi tới vị trí cân bằng (t = 0, vật ở vị trí biên), sau đó một khoảng thời gian t thì vật có thể năng bằng 36 J, đi tiếp một khoảng thời gian t nữa thì vật chỉ còn cách vị trí cân bằng một khoảng bằng A/8. Biết (2t &lt; T/4). Hỏi khi tiếp tục đi một thời gian 3T/4 thì động năng của vật sẽ bằng bao nhiêu ?</w:t>
      </w:r>
    </w:p>
    <w:p w:rsidR="00C47CDA" w:rsidRPr="005131EF" w:rsidRDefault="00C47CDA" w:rsidP="00695683">
      <w:pPr>
        <w:tabs>
          <w:tab w:val="left" w:pos="288"/>
          <w:tab w:val="left" w:pos="2592"/>
          <w:tab w:val="left" w:pos="4896"/>
          <w:tab w:val="left" w:pos="7200"/>
        </w:tabs>
        <w:rPr>
          <w:lang w:val="en-US"/>
        </w:rPr>
      </w:pPr>
      <w:r w:rsidRPr="005131EF">
        <w:rPr>
          <w:lang w:val="en-US"/>
        </w:rPr>
        <w:tab/>
      </w:r>
      <w:r w:rsidRPr="005131EF">
        <w:rPr>
          <w:b/>
          <w:lang w:val="en-US"/>
        </w:rPr>
        <w:t xml:space="preserve">A. </w:t>
      </w:r>
      <w:r w:rsidRPr="005131EF">
        <w:rPr>
          <w:lang w:val="en-US"/>
        </w:rPr>
        <w:t>48 J.</w:t>
      </w:r>
      <w:r w:rsidRPr="005131EF">
        <w:rPr>
          <w:lang w:val="en-US"/>
        </w:rPr>
        <w:tab/>
      </w:r>
      <w:r w:rsidRPr="005131EF">
        <w:rPr>
          <w:b/>
          <w:lang w:val="en-US"/>
        </w:rPr>
        <w:t xml:space="preserve">B. </w:t>
      </w:r>
      <w:r w:rsidRPr="005131EF">
        <w:rPr>
          <w:lang w:val="en-US"/>
        </w:rPr>
        <w:t>1 J.</w:t>
      </w:r>
      <w:r w:rsidRPr="005131EF">
        <w:rPr>
          <w:lang w:val="en-US"/>
        </w:rPr>
        <w:tab/>
      </w:r>
      <w:r w:rsidRPr="005131EF">
        <w:rPr>
          <w:b/>
          <w:lang w:val="en-US"/>
        </w:rPr>
        <w:t xml:space="preserve">C. </w:t>
      </w:r>
      <w:r w:rsidRPr="005131EF">
        <w:rPr>
          <w:lang w:val="en-US"/>
        </w:rPr>
        <w:t>36 J.</w:t>
      </w:r>
      <w:r w:rsidRPr="005131EF">
        <w:rPr>
          <w:lang w:val="en-US"/>
        </w:rPr>
        <w:tab/>
      </w:r>
      <w:r w:rsidRPr="005131EF">
        <w:rPr>
          <w:b/>
          <w:lang w:val="en-US"/>
        </w:rPr>
        <w:t xml:space="preserve">D. </w:t>
      </w:r>
      <w:r w:rsidRPr="005131EF">
        <w:rPr>
          <w:lang w:val="en-US"/>
        </w:rPr>
        <w:t>3,6 J.</w:t>
      </w:r>
    </w:p>
    <w:p w:rsidR="00C47CDA" w:rsidRPr="005131EF" w:rsidRDefault="00C47CDA" w:rsidP="00695683">
      <w:pPr>
        <w:tabs>
          <w:tab w:val="left" w:pos="288"/>
          <w:tab w:val="left" w:pos="2592"/>
          <w:tab w:val="left" w:pos="4896"/>
          <w:tab w:val="left" w:pos="7200"/>
        </w:tabs>
        <w:rPr>
          <w:lang w:val="en-US"/>
        </w:rPr>
      </w:pPr>
      <w:r w:rsidRPr="005131EF">
        <w:rPr>
          <w:b/>
          <w:lang w:val="en-US"/>
        </w:rPr>
        <w:t xml:space="preserve">Câu 37: </w:t>
      </w:r>
      <w:r w:rsidRPr="005131EF">
        <w:rPr>
          <w:lang w:val="en-US"/>
        </w:rPr>
        <w:t>Trên một sợi dây đàn hồi căng thẳng nằm ngang, người ta bắt đầu kích thích đầu A của sợi dây dao động đi lên với chu kì 0,5 (s), bước sóng 12 cm. Gọi M, N là hai điểm trên dây nằm cùng một phía so với A cách A lần lượt là 8 cm và 16 cm. Coi biên độ sóng không đổi trong quá trình truyền. Hỏi sau thời gian ngắn nhất là bao lâu thì A, M , N thẳng hàng lần thứ năm ?</w:t>
      </w:r>
    </w:p>
    <w:p w:rsidR="00C47CDA" w:rsidRPr="005131EF" w:rsidRDefault="00C47CDA" w:rsidP="00695683">
      <w:pPr>
        <w:tabs>
          <w:tab w:val="left" w:pos="288"/>
          <w:tab w:val="left" w:pos="2592"/>
          <w:tab w:val="left" w:pos="4896"/>
          <w:tab w:val="left" w:pos="7200"/>
        </w:tabs>
      </w:pPr>
      <w:r w:rsidRPr="005131EF">
        <w:rPr>
          <w:b/>
          <w:lang w:val="en-US"/>
        </w:rPr>
        <w:tab/>
        <w:t xml:space="preserve">A. </w:t>
      </w:r>
      <w:r w:rsidRPr="005131EF">
        <w:rPr>
          <w:position w:val="-24"/>
        </w:rPr>
        <w:object w:dxaOrig="240" w:dyaOrig="620">
          <v:shape id="_x0000_i1084" type="#_x0000_t75" style="width:12.25pt;height:31.25pt" o:ole="">
            <v:imagedata r:id="rId127" o:title=""/>
          </v:shape>
          <o:OLEObject Type="Embed" ProgID="Equation.DSMT4" ShapeID="_x0000_i1084" DrawAspect="Content" ObjectID="_1716118475" r:id="rId128"/>
        </w:object>
      </w:r>
      <w:r w:rsidRPr="005131EF">
        <w:t>s.</w:t>
      </w:r>
      <w:r w:rsidRPr="005131EF">
        <w:tab/>
      </w:r>
      <w:r w:rsidRPr="005131EF">
        <w:rPr>
          <w:b/>
        </w:rPr>
        <w:t xml:space="preserve">B. </w:t>
      </w:r>
      <w:r w:rsidRPr="005131EF">
        <w:t>0,556 s.</w:t>
      </w:r>
      <w:r w:rsidRPr="005131EF">
        <w:tab/>
      </w:r>
      <w:r w:rsidRPr="005131EF">
        <w:rPr>
          <w:b/>
        </w:rPr>
        <w:t xml:space="preserve">C. </w:t>
      </w:r>
      <w:r w:rsidRPr="005131EF">
        <w:rPr>
          <w:position w:val="-24"/>
        </w:rPr>
        <w:object w:dxaOrig="320" w:dyaOrig="620">
          <v:shape id="_x0000_i1085" type="#_x0000_t75" style="width:16.3pt;height:31.25pt" o:ole="">
            <v:imagedata r:id="rId129" o:title=""/>
          </v:shape>
          <o:OLEObject Type="Embed" ProgID="Equation.DSMT4" ShapeID="_x0000_i1085" DrawAspect="Content" ObjectID="_1716118476" r:id="rId130"/>
        </w:object>
      </w:r>
      <w:r w:rsidRPr="005131EF">
        <w:t>s.</w:t>
      </w:r>
      <w:r w:rsidRPr="005131EF">
        <w:tab/>
      </w:r>
      <w:r w:rsidRPr="005131EF">
        <w:rPr>
          <w:b/>
        </w:rPr>
        <w:t xml:space="preserve">D. </w:t>
      </w:r>
      <w:r w:rsidRPr="005131EF">
        <w:t>0,256 s.</w:t>
      </w:r>
    </w:p>
    <w:p w:rsidR="00C47CDA" w:rsidRPr="005131EF" w:rsidRDefault="00C47CDA" w:rsidP="00695683">
      <w:pPr>
        <w:tabs>
          <w:tab w:val="left" w:pos="288"/>
          <w:tab w:val="left" w:pos="2592"/>
          <w:tab w:val="left" w:pos="4896"/>
          <w:tab w:val="left" w:pos="7200"/>
        </w:tabs>
      </w:pPr>
      <w:r w:rsidRPr="005131EF">
        <w:rPr>
          <w:b/>
          <w:lang w:val="en-US"/>
        </w:rPr>
        <w:t xml:space="preserve">Câu 38: </w:t>
      </w:r>
      <w:r w:rsidRPr="005131EF">
        <w:rPr>
          <w:lang w:val="en-US"/>
        </w:rPr>
        <w:t xml:space="preserve">Cho đoạn mạch AB như hình vẽ. Biết R = 80 </w:t>
      </w:r>
      <w:r w:rsidRPr="005131EF">
        <w:rPr>
          <w:position w:val="-4"/>
        </w:rPr>
        <w:object w:dxaOrig="260" w:dyaOrig="260">
          <v:shape id="_x0000_i1086" type="#_x0000_t75" style="width:12.9pt;height:12.9pt" o:ole="">
            <v:imagedata r:id="rId131" o:title=""/>
          </v:shape>
          <o:OLEObject Type="Embed" ProgID="Equation.DSMT4" ShapeID="_x0000_i1086" DrawAspect="Content" ObjectID="_1716118477" r:id="rId132"/>
        </w:object>
      </w:r>
      <w:r w:rsidRPr="005131EF">
        <w:t xml:space="preserve">, r = 20 </w:t>
      </w:r>
      <w:r w:rsidRPr="005131EF">
        <w:rPr>
          <w:position w:val="-4"/>
        </w:rPr>
        <w:object w:dxaOrig="260" w:dyaOrig="260">
          <v:shape id="_x0000_i1087" type="#_x0000_t75" style="width:12.9pt;height:12.9pt" o:ole="">
            <v:imagedata r:id="rId133" o:title=""/>
          </v:shape>
          <o:OLEObject Type="Embed" ProgID="Equation.DSMT4" ShapeID="_x0000_i1087" DrawAspect="Content" ObjectID="_1716118478" r:id="rId134"/>
        </w:object>
      </w:r>
      <w:r w:rsidRPr="005131EF">
        <w:t xml:space="preserve">. Đặt vào hai đầu mạch một điện áp xoay chiều </w:t>
      </w:r>
      <w:r w:rsidRPr="005131EF">
        <w:rPr>
          <w:position w:val="-14"/>
        </w:rPr>
        <w:object w:dxaOrig="2040" w:dyaOrig="420">
          <v:shape id="_x0000_i1088" type="#_x0000_t75" style="width:101.9pt;height:21.05pt" o:ole="">
            <v:imagedata r:id="rId135" o:title=""/>
          </v:shape>
          <o:OLEObject Type="Embed" ProgID="Equation.DSMT4" ShapeID="_x0000_i1088" DrawAspect="Content" ObjectID="_1716118479" r:id="rId136"/>
        </w:object>
      </w:r>
      <w:r w:rsidRPr="005131EF">
        <w:t xml:space="preserve"> (V). Đồ thị biểu diễn sự phụ thuộc của điện áp tức thời giữa hai điểm A, N (u</w:t>
      </w:r>
      <w:r w:rsidRPr="005131EF">
        <w:rPr>
          <w:vertAlign w:val="subscript"/>
        </w:rPr>
        <w:t>AN</w:t>
      </w:r>
      <w:r w:rsidRPr="005131EF">
        <w:t>) và giữa hai điểm M, B (u</w:t>
      </w:r>
      <w:r w:rsidRPr="005131EF">
        <w:rPr>
          <w:vertAlign w:val="subscript"/>
        </w:rPr>
        <w:t>MB</w:t>
      </w:r>
      <w:r w:rsidRPr="005131EF">
        <w:t xml:space="preserve">) theo thời gian được biểu diễn như hình vẽ. Điện áp hiệu dụng U đặt vào hai đầu mạch có giá trị </w:t>
      </w:r>
      <w:r w:rsidRPr="005131EF">
        <w:rPr>
          <w:b/>
        </w:rPr>
        <w:t>gần giá trị nào nhất</w:t>
      </w:r>
      <w:r w:rsidRPr="005131EF">
        <w:t xml:space="preserve"> sau đây ?</w:t>
      </w:r>
    </w:p>
    <w:p w:rsidR="00695683" w:rsidRPr="005131EF" w:rsidRDefault="00C47CDA" w:rsidP="00C47CDA">
      <w:pPr>
        <w:tabs>
          <w:tab w:val="left" w:pos="288"/>
          <w:tab w:val="left" w:pos="2592"/>
          <w:tab w:val="left" w:pos="4896"/>
          <w:tab w:val="left" w:pos="7200"/>
        </w:tabs>
      </w:pPr>
      <w:r w:rsidRPr="005131EF">
        <w:tab/>
      </w:r>
      <w:r w:rsidRPr="005131EF">
        <w:rPr>
          <w:b/>
        </w:rPr>
        <w:t xml:space="preserve">A. </w:t>
      </w:r>
      <w:r w:rsidRPr="005131EF">
        <w:t>260 V.</w:t>
      </w:r>
      <w:r w:rsidRPr="005131EF">
        <w:tab/>
      </w:r>
      <w:r w:rsidRPr="005131EF">
        <w:rPr>
          <w:b/>
        </w:rPr>
        <w:t xml:space="preserve">B. </w:t>
      </w:r>
      <w:r w:rsidRPr="005131EF">
        <w:t>200 V.</w:t>
      </w:r>
      <w:r w:rsidRPr="005131EF">
        <w:tab/>
      </w:r>
      <w:r w:rsidRPr="005131EF">
        <w:rPr>
          <w:b/>
        </w:rPr>
        <w:t xml:space="preserve">C. </w:t>
      </w:r>
      <w:r w:rsidRPr="005131EF">
        <w:t>180 V.</w:t>
      </w:r>
      <w:r w:rsidRPr="005131EF">
        <w:tab/>
      </w:r>
      <w:r w:rsidRPr="005131EF">
        <w:rPr>
          <w:b/>
        </w:rPr>
        <w:t xml:space="preserve">D. </w:t>
      </w:r>
      <w:r w:rsidRPr="005131EF">
        <w:t>190 V.</w:t>
      </w:r>
    </w:p>
    <w:p w:rsidR="00695683" w:rsidRPr="005131EF" w:rsidRDefault="00695683" w:rsidP="00695683">
      <w:pPr>
        <w:tabs>
          <w:tab w:val="left" w:pos="288"/>
          <w:tab w:val="left" w:pos="2592"/>
          <w:tab w:val="left" w:pos="4896"/>
          <w:tab w:val="left" w:pos="7200"/>
        </w:tabs>
        <w:rPr>
          <w:b/>
          <w:lang w:val="en-US"/>
        </w:rPr>
      </w:pPr>
    </w:p>
    <w:p w:rsidR="00695683" w:rsidRPr="005131EF" w:rsidRDefault="00695683" w:rsidP="00695683">
      <w:pPr>
        <w:tabs>
          <w:tab w:val="left" w:pos="288"/>
          <w:tab w:val="left" w:pos="2592"/>
          <w:tab w:val="left" w:pos="4896"/>
          <w:tab w:val="left" w:pos="7200"/>
        </w:tabs>
        <w:rPr>
          <w:b/>
          <w:lang w:val="en-US"/>
        </w:rPr>
      </w:pPr>
      <w:r w:rsidRPr="005131EF">
        <w:rPr>
          <w:b/>
          <w:noProof/>
          <w:lang w:val="en-US"/>
        </w:rPr>
        <w:drawing>
          <wp:inline distT="0" distB="0" distL="0" distR="0">
            <wp:extent cx="5624423" cy="21475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37">
                      <a:extLst>
                        <a:ext uri="{BEBA8EAE-BF5A-486C-A8C5-ECC9F3942E4B}">
                          <a14:imgProps xmlns:a14="http://schemas.microsoft.com/office/drawing/2010/main">
                            <a14:imgLayer r:embed="rId138">
                              <a14:imgEffect>
                                <a14:brightnessContrast bright="40000" contrast="-40000"/>
                              </a14:imgEffect>
                            </a14:imgLayer>
                          </a14:imgProps>
                        </a:ext>
                        <a:ext uri="{28A0092B-C50C-407E-A947-70E740481C1C}">
                          <a14:useLocalDpi xmlns:a14="http://schemas.microsoft.com/office/drawing/2010/main" val="0"/>
                        </a:ext>
                      </a:extLst>
                    </a:blip>
                    <a:srcRect l="4119" t="37327" r="3241" b="5295"/>
                    <a:stretch/>
                  </pic:blipFill>
                  <pic:spPr bwMode="auto">
                    <a:xfrm>
                      <a:off x="0" y="0"/>
                      <a:ext cx="5626112" cy="2148215"/>
                    </a:xfrm>
                    <a:prstGeom prst="rect">
                      <a:avLst/>
                    </a:prstGeom>
                    <a:noFill/>
                    <a:ln>
                      <a:noFill/>
                    </a:ln>
                    <a:extLst>
                      <a:ext uri="{53640926-AAD7-44D8-BBD7-CCE9431645EC}">
                        <a14:shadowObscured xmlns:a14="http://schemas.microsoft.com/office/drawing/2010/main"/>
                      </a:ext>
                    </a:extLst>
                  </pic:spPr>
                </pic:pic>
              </a:graphicData>
            </a:graphic>
          </wp:inline>
        </w:drawing>
      </w:r>
    </w:p>
    <w:p w:rsidR="00C47CDA" w:rsidRPr="005131EF" w:rsidRDefault="00C47CDA" w:rsidP="00695683">
      <w:pPr>
        <w:tabs>
          <w:tab w:val="left" w:pos="288"/>
          <w:tab w:val="left" w:pos="2592"/>
          <w:tab w:val="left" w:pos="4896"/>
          <w:tab w:val="left" w:pos="7200"/>
        </w:tabs>
        <w:rPr>
          <w:b/>
          <w:lang w:val="en-US"/>
        </w:rPr>
      </w:pPr>
    </w:p>
    <w:p w:rsidR="00695683" w:rsidRPr="005131EF" w:rsidRDefault="00695683" w:rsidP="00695683">
      <w:pPr>
        <w:tabs>
          <w:tab w:val="left" w:pos="288"/>
          <w:tab w:val="left" w:pos="2592"/>
          <w:tab w:val="left" w:pos="4896"/>
          <w:tab w:val="left" w:pos="7200"/>
        </w:tabs>
        <w:rPr>
          <w:b/>
          <w:lang w:val="en-US"/>
        </w:rPr>
      </w:pPr>
      <w:r w:rsidRPr="005131EF">
        <w:rPr>
          <w:b/>
          <w:lang w:val="en-US"/>
        </w:rPr>
        <w:t>Câu 39:</w:t>
      </w:r>
      <w:r w:rsidR="00AF085B" w:rsidRPr="005131EF">
        <w:rPr>
          <w:b/>
          <w:lang w:val="en-US"/>
        </w:rPr>
        <w:t xml:space="preserve"> </w:t>
      </w:r>
      <w:r w:rsidR="00AF085B" w:rsidRPr="005131EF">
        <w:rPr>
          <w:lang w:val="en-US"/>
        </w:rPr>
        <w:t xml:space="preserve">Trên mặt chất lỏng có một hệ sóng tròn, đồng tâm O. Khoảng cách ngắn nhất giữa hai đỉnh sóng là 4 cm. Giả sử M và N là phần tử trên mặt chất lỏng dao động cùng pha với nguồn O. Trong khoảng giữa M và O có 5 điểm dao động cùng pha với sóng tại O ; trong khoảng giữa N và O có 3 điểm dao động cùng pha với sóng tại O; trong khoảng giữa M và N có 1 điểm dao động cùng pha với sóng tại O. Khoảng cách lớn nhất của đoạn MN </w:t>
      </w:r>
      <w:r w:rsidR="00AF085B" w:rsidRPr="005131EF">
        <w:rPr>
          <w:b/>
          <w:lang w:val="en-US"/>
        </w:rPr>
        <w:t>gần với giá trị nào sau đây nhất ?</w:t>
      </w:r>
    </w:p>
    <w:p w:rsidR="00AF085B" w:rsidRPr="005131EF" w:rsidRDefault="00AF085B"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A. </w:t>
      </w:r>
      <w:r w:rsidRPr="005131EF">
        <w:rPr>
          <w:lang w:val="en-US"/>
        </w:rPr>
        <w:t>16 cm.</w:t>
      </w:r>
      <w:r w:rsidRPr="005131EF">
        <w:rPr>
          <w:lang w:val="en-US"/>
        </w:rPr>
        <w:tab/>
      </w:r>
      <w:r w:rsidR="00C47CDA" w:rsidRPr="005131EF">
        <w:rPr>
          <w:b/>
          <w:lang w:val="en-US"/>
        </w:rPr>
        <w:t xml:space="preserve">B. </w:t>
      </w:r>
      <w:r w:rsidRPr="005131EF">
        <w:rPr>
          <w:lang w:val="en-US"/>
        </w:rPr>
        <w:t>17 cm.</w:t>
      </w:r>
      <w:r w:rsidRPr="005131EF">
        <w:rPr>
          <w:lang w:val="en-US"/>
        </w:rPr>
        <w:tab/>
      </w:r>
      <w:r w:rsidR="00C47CDA" w:rsidRPr="005131EF">
        <w:rPr>
          <w:b/>
          <w:lang w:val="en-US"/>
        </w:rPr>
        <w:t xml:space="preserve">C. </w:t>
      </w:r>
      <w:r w:rsidRPr="005131EF">
        <w:rPr>
          <w:lang w:val="en-US"/>
        </w:rPr>
        <w:t>18 cm.</w:t>
      </w:r>
      <w:r w:rsidRPr="005131EF">
        <w:rPr>
          <w:lang w:val="en-US"/>
        </w:rPr>
        <w:tab/>
      </w:r>
      <w:r w:rsidR="00C47CDA" w:rsidRPr="005131EF">
        <w:rPr>
          <w:b/>
          <w:lang w:val="en-US"/>
        </w:rPr>
        <w:t xml:space="preserve">D. </w:t>
      </w:r>
      <w:r w:rsidRPr="005131EF">
        <w:rPr>
          <w:lang w:val="en-US"/>
        </w:rPr>
        <w:t>19 cm.</w:t>
      </w:r>
    </w:p>
    <w:p w:rsidR="00695683" w:rsidRPr="005131EF" w:rsidRDefault="00695683" w:rsidP="00695683">
      <w:pPr>
        <w:tabs>
          <w:tab w:val="left" w:pos="288"/>
          <w:tab w:val="left" w:pos="2592"/>
          <w:tab w:val="left" w:pos="4896"/>
          <w:tab w:val="left" w:pos="7200"/>
        </w:tabs>
        <w:rPr>
          <w:lang w:val="en-US"/>
        </w:rPr>
      </w:pPr>
      <w:r w:rsidRPr="005131EF">
        <w:rPr>
          <w:b/>
          <w:lang w:val="en-US"/>
        </w:rPr>
        <w:t>Câu 40:</w:t>
      </w:r>
      <w:r w:rsidR="00DB4EB2" w:rsidRPr="005131EF">
        <w:rPr>
          <w:b/>
          <w:lang w:val="en-US"/>
        </w:rPr>
        <w:t xml:space="preserve"> </w:t>
      </w:r>
      <w:r w:rsidR="00DB4EB2" w:rsidRPr="005131EF">
        <w:rPr>
          <w:lang w:val="en-US"/>
        </w:rPr>
        <w:t xml:space="preserve">Giao thoa ánh sáng với khe Y-âng. Khi chiếu bức xạ </w:t>
      </w:r>
      <w:r w:rsidR="00DB4EB2" w:rsidRPr="005131EF">
        <w:rPr>
          <w:position w:val="-12"/>
        </w:rPr>
        <w:object w:dxaOrig="260" w:dyaOrig="360">
          <v:shape id="_x0000_i1089" type="#_x0000_t75" style="width:12.9pt;height:18.35pt" o:ole="">
            <v:imagedata r:id="rId139" o:title=""/>
          </v:shape>
          <o:OLEObject Type="Embed" ProgID="Equation.DSMT4" ShapeID="_x0000_i1089" DrawAspect="Content" ObjectID="_1716118480" r:id="rId140"/>
        </w:object>
      </w:r>
      <w:r w:rsidR="00DB4EB2" w:rsidRPr="005131EF">
        <w:t xml:space="preserve"> thì đoạn MN trên màn hứng vân đếm được 10 vân sáng với M, N đều là vân tối. Khi chiếu bức xạ </w:t>
      </w:r>
      <w:r w:rsidR="00DB4EB2" w:rsidRPr="005131EF">
        <w:rPr>
          <w:position w:val="-24"/>
        </w:rPr>
        <w:object w:dxaOrig="920" w:dyaOrig="620">
          <v:shape id="_x0000_i1090" type="#_x0000_t75" style="width:46.2pt;height:31.25pt" o:ole="">
            <v:imagedata r:id="rId141" o:title=""/>
          </v:shape>
          <o:OLEObject Type="Embed" ProgID="Equation.DSMT4" ShapeID="_x0000_i1090" DrawAspect="Content" ObjectID="_1716118481" r:id="rId142"/>
        </w:object>
      </w:r>
      <w:r w:rsidR="00DB4EB2" w:rsidRPr="005131EF">
        <w:t xml:space="preserve"> thì </w:t>
      </w:r>
    </w:p>
    <w:p w:rsidR="00DB4EB2" w:rsidRPr="005131EF" w:rsidRDefault="00DB4EB2" w:rsidP="00695683">
      <w:pPr>
        <w:tabs>
          <w:tab w:val="left" w:pos="288"/>
          <w:tab w:val="left" w:pos="2592"/>
          <w:tab w:val="left" w:pos="4896"/>
          <w:tab w:val="left" w:pos="7200"/>
        </w:tabs>
      </w:pPr>
      <w:r w:rsidRPr="005131EF">
        <w:tab/>
      </w:r>
      <w:r w:rsidR="00C47CDA" w:rsidRPr="005131EF">
        <w:rPr>
          <w:b/>
        </w:rPr>
        <w:t xml:space="preserve">A. </w:t>
      </w:r>
      <w:r w:rsidRPr="005131EF">
        <w:t>M là vị trí của vân tối và số vân sáng trên khoảng MN là 15.</w:t>
      </w:r>
    </w:p>
    <w:p w:rsidR="00DB4EB2" w:rsidRPr="005131EF" w:rsidRDefault="00DB4EB2" w:rsidP="00DB4EB2">
      <w:pPr>
        <w:tabs>
          <w:tab w:val="left" w:pos="288"/>
          <w:tab w:val="left" w:pos="2592"/>
          <w:tab w:val="left" w:pos="4896"/>
          <w:tab w:val="left" w:pos="7200"/>
        </w:tabs>
      </w:pPr>
      <w:r w:rsidRPr="005131EF">
        <w:tab/>
      </w:r>
      <w:r w:rsidR="00C47CDA" w:rsidRPr="005131EF">
        <w:rPr>
          <w:b/>
        </w:rPr>
        <w:t xml:space="preserve">B. </w:t>
      </w:r>
      <w:r w:rsidRPr="005131EF">
        <w:t>M là vị trí của vân sáng và số vân tối trên khoảng MN là 15.</w:t>
      </w:r>
    </w:p>
    <w:p w:rsidR="00DB4EB2" w:rsidRPr="005131EF" w:rsidRDefault="00DB4EB2" w:rsidP="00695683">
      <w:pPr>
        <w:tabs>
          <w:tab w:val="left" w:pos="288"/>
          <w:tab w:val="left" w:pos="2592"/>
          <w:tab w:val="left" w:pos="4896"/>
          <w:tab w:val="left" w:pos="7200"/>
        </w:tabs>
        <w:rPr>
          <w:lang w:val="en-US"/>
        </w:rPr>
      </w:pPr>
      <w:r w:rsidRPr="005131EF">
        <w:rPr>
          <w:lang w:val="en-US"/>
        </w:rPr>
        <w:tab/>
      </w:r>
      <w:r w:rsidR="00C47CDA" w:rsidRPr="005131EF">
        <w:rPr>
          <w:b/>
          <w:lang w:val="en-US"/>
        </w:rPr>
        <w:t xml:space="preserve">C. </w:t>
      </w:r>
      <w:r w:rsidRPr="005131EF">
        <w:rPr>
          <w:lang w:val="en-US"/>
        </w:rPr>
        <w:t>M không thể là vị trí của vân giao thoa và số vân sáng trên khoảng MN là 15.</w:t>
      </w:r>
    </w:p>
    <w:p w:rsidR="00DB4EB2" w:rsidRPr="005131EF" w:rsidRDefault="00DB4EB2" w:rsidP="00DB4EB2">
      <w:pPr>
        <w:tabs>
          <w:tab w:val="left" w:pos="288"/>
          <w:tab w:val="left" w:pos="2592"/>
          <w:tab w:val="left" w:pos="4896"/>
          <w:tab w:val="left" w:pos="7200"/>
        </w:tabs>
      </w:pPr>
      <w:r w:rsidRPr="005131EF">
        <w:rPr>
          <w:lang w:val="en-US"/>
        </w:rPr>
        <w:tab/>
      </w:r>
      <w:r w:rsidR="00C47CDA" w:rsidRPr="005131EF">
        <w:rPr>
          <w:b/>
          <w:lang w:val="en-US"/>
        </w:rPr>
        <w:t xml:space="preserve">D. </w:t>
      </w:r>
      <w:r w:rsidRPr="005131EF">
        <w:t>M là vị trí của vân sáng và số vân sáng trên khoảng MN là 16.</w:t>
      </w:r>
    </w:p>
    <w:p w:rsidR="00DB4EB2" w:rsidRPr="005131EF" w:rsidRDefault="00DB4EB2"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p w:rsidR="005C3120" w:rsidRPr="005131EF" w:rsidRDefault="00DB4EB2" w:rsidP="00695683">
      <w:pPr>
        <w:tabs>
          <w:tab w:val="left" w:pos="288"/>
          <w:tab w:val="left" w:pos="2592"/>
          <w:tab w:val="left" w:pos="4896"/>
          <w:tab w:val="left" w:pos="7200"/>
        </w:tabs>
        <w:rPr>
          <w:b/>
          <w:lang w:val="en-US"/>
        </w:rPr>
      </w:pPr>
      <w:r w:rsidRPr="005131EF">
        <w:rPr>
          <w:b/>
          <w:lang w:val="en-US"/>
        </w:rPr>
        <w:tab/>
      </w:r>
      <w:r w:rsidRPr="005131EF">
        <w:rPr>
          <w:b/>
          <w:lang w:val="en-US"/>
        </w:rPr>
        <w:tab/>
        <w:t>------------ HẾT ----------------</w:t>
      </w:r>
    </w:p>
    <w:p w:rsidR="00DB4EB2" w:rsidRPr="005131EF" w:rsidRDefault="00DB4EB2" w:rsidP="00695683">
      <w:pPr>
        <w:tabs>
          <w:tab w:val="left" w:pos="288"/>
          <w:tab w:val="left" w:pos="2592"/>
          <w:tab w:val="left" w:pos="4896"/>
          <w:tab w:val="left" w:pos="7200"/>
        </w:tabs>
        <w:rPr>
          <w:b/>
          <w:lang w:val="en-US"/>
        </w:rPr>
      </w:pPr>
    </w:p>
    <w:p w:rsidR="00DB4EB2" w:rsidRPr="005131EF" w:rsidRDefault="00DB4EB2"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p w:rsidR="005C3120" w:rsidRPr="005131EF" w:rsidRDefault="005C3120" w:rsidP="00695683">
      <w:pPr>
        <w:tabs>
          <w:tab w:val="left" w:pos="288"/>
          <w:tab w:val="left" w:pos="2592"/>
          <w:tab w:val="left" w:pos="4896"/>
          <w:tab w:val="left" w:pos="7200"/>
        </w:tabs>
        <w:rPr>
          <w:b/>
          <w:lang w:val="en-US"/>
        </w:rPr>
      </w:pPr>
    </w:p>
    <w:sectPr w:rsidR="005C3120" w:rsidRPr="005131EF" w:rsidSect="008B7D7F">
      <w:headerReference w:type="even" r:id="rId143"/>
      <w:headerReference w:type="default" r:id="rId144"/>
      <w:footerReference w:type="even" r:id="rId145"/>
      <w:footerReference w:type="default" r:id="rId146"/>
      <w:headerReference w:type="first" r:id="rId147"/>
      <w:footerReference w:type="first" r:id="rId148"/>
      <w:pgSz w:w="11906" w:h="16838"/>
      <w:pgMar w:top="1022" w:right="1152" w:bottom="864" w:left="1152" w:header="634"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E37" w:rsidRDefault="00310E37" w:rsidP="005C3120">
      <w:r>
        <w:separator/>
      </w:r>
    </w:p>
  </w:endnote>
  <w:endnote w:type="continuationSeparator" w:id="0">
    <w:p w:rsidR="00310E37" w:rsidRDefault="00310E37" w:rsidP="005C31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D7F" w:rsidRDefault="008B7D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6126694"/>
      <w:docPartObj>
        <w:docPartGallery w:val="Page Numbers (Bottom of Page)"/>
        <w:docPartUnique/>
      </w:docPartObj>
    </w:sdtPr>
    <w:sdtEndPr>
      <w:rPr>
        <w:noProof/>
      </w:rPr>
    </w:sdtEndPr>
    <w:sdtContent>
      <w:p w:rsidR="00AF085B" w:rsidRDefault="00AF085B">
        <w:pPr>
          <w:pStyle w:val="Footer"/>
          <w:jc w:val="center"/>
        </w:pPr>
        <w:r>
          <w:t xml:space="preserve">Trang </w:t>
        </w:r>
        <w:r>
          <w:fldChar w:fldCharType="begin"/>
        </w:r>
        <w:r>
          <w:instrText xml:space="preserve"> PAGE   \* MERGEFORMAT </w:instrText>
        </w:r>
        <w:r>
          <w:fldChar w:fldCharType="separate"/>
        </w:r>
        <w:r w:rsidR="00310E37">
          <w:rPr>
            <w:noProof/>
          </w:rPr>
          <w:t>1</w:t>
        </w:r>
        <w:r>
          <w:rPr>
            <w:noProof/>
          </w:rPr>
          <w:fldChar w:fldCharType="end"/>
        </w:r>
      </w:p>
    </w:sdtContent>
  </w:sdt>
  <w:p w:rsidR="00AF085B" w:rsidRDefault="00AF085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D7F" w:rsidRDefault="008B7D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E37" w:rsidRDefault="00310E37" w:rsidP="005C3120">
      <w:r>
        <w:separator/>
      </w:r>
    </w:p>
  </w:footnote>
  <w:footnote w:type="continuationSeparator" w:id="0">
    <w:p w:rsidR="00310E37" w:rsidRDefault="00310E37" w:rsidP="005C31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D7F" w:rsidRDefault="008B7D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D7F" w:rsidRPr="00F7710D" w:rsidRDefault="00F7710D">
    <w:pPr>
      <w:pStyle w:val="Header"/>
      <w:rPr>
        <w:sz w:val="22"/>
      </w:rPr>
    </w:pPr>
    <w:hyperlink r:id="rId1" w:history="1">
      <w:r w:rsidR="008B7D7F" w:rsidRPr="00F7710D">
        <w:rPr>
          <w:rStyle w:val="Hyperlink"/>
          <w:sz w:val="22"/>
        </w:rPr>
        <w:t>Đề thi thử THPT quốc gia 2022 môn Lý Chuyên Quang Trung</w:t>
      </w:r>
    </w:hyperlink>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D7F" w:rsidRDefault="008B7D7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defaultTabStop w:val="720"/>
  <w:drawingGridHorizontalSpacing w:val="125"/>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3120"/>
    <w:rsid w:val="001F6EFD"/>
    <w:rsid w:val="00292AD2"/>
    <w:rsid w:val="00310E37"/>
    <w:rsid w:val="003E5950"/>
    <w:rsid w:val="005131EF"/>
    <w:rsid w:val="00526DE0"/>
    <w:rsid w:val="005C3120"/>
    <w:rsid w:val="005F5BC4"/>
    <w:rsid w:val="00695683"/>
    <w:rsid w:val="0071717F"/>
    <w:rsid w:val="0076439C"/>
    <w:rsid w:val="007E446B"/>
    <w:rsid w:val="00881F46"/>
    <w:rsid w:val="008B7D7F"/>
    <w:rsid w:val="00961731"/>
    <w:rsid w:val="009A403E"/>
    <w:rsid w:val="00A418F9"/>
    <w:rsid w:val="00A81490"/>
    <w:rsid w:val="00AF085B"/>
    <w:rsid w:val="00BF6D85"/>
    <w:rsid w:val="00C02B58"/>
    <w:rsid w:val="00C47CDA"/>
    <w:rsid w:val="00CA1147"/>
    <w:rsid w:val="00DB4EB2"/>
    <w:rsid w:val="00E661FD"/>
    <w:rsid w:val="00E814B6"/>
    <w:rsid w:val="00F7710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5"/>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3120"/>
    <w:pPr>
      <w:tabs>
        <w:tab w:val="center" w:pos="4513"/>
        <w:tab w:val="right" w:pos="9026"/>
      </w:tabs>
    </w:pPr>
  </w:style>
  <w:style w:type="character" w:customStyle="1" w:styleId="HeaderChar">
    <w:name w:val="Header Char"/>
    <w:basedOn w:val="DefaultParagraphFont"/>
    <w:link w:val="Header"/>
    <w:uiPriority w:val="99"/>
    <w:rsid w:val="005C3120"/>
  </w:style>
  <w:style w:type="paragraph" w:styleId="Footer">
    <w:name w:val="footer"/>
    <w:basedOn w:val="Normal"/>
    <w:link w:val="FooterChar"/>
    <w:uiPriority w:val="99"/>
    <w:unhideWhenUsed/>
    <w:rsid w:val="005C3120"/>
    <w:pPr>
      <w:tabs>
        <w:tab w:val="center" w:pos="4513"/>
        <w:tab w:val="right" w:pos="9026"/>
      </w:tabs>
    </w:pPr>
  </w:style>
  <w:style w:type="character" w:customStyle="1" w:styleId="FooterChar">
    <w:name w:val="Footer Char"/>
    <w:basedOn w:val="DefaultParagraphFont"/>
    <w:link w:val="Footer"/>
    <w:uiPriority w:val="99"/>
    <w:rsid w:val="005C3120"/>
  </w:style>
  <w:style w:type="paragraph" w:styleId="BalloonText">
    <w:name w:val="Balloon Text"/>
    <w:basedOn w:val="Normal"/>
    <w:link w:val="BalloonTextChar"/>
    <w:uiPriority w:val="99"/>
    <w:semiHidden/>
    <w:unhideWhenUsed/>
    <w:rsid w:val="008B7D7F"/>
    <w:rPr>
      <w:rFonts w:ascii="Tahoma" w:hAnsi="Tahoma" w:cs="Tahoma"/>
      <w:sz w:val="16"/>
      <w:szCs w:val="16"/>
    </w:rPr>
  </w:style>
  <w:style w:type="character" w:customStyle="1" w:styleId="BalloonTextChar">
    <w:name w:val="Balloon Text Char"/>
    <w:basedOn w:val="DefaultParagraphFont"/>
    <w:link w:val="BalloonText"/>
    <w:uiPriority w:val="99"/>
    <w:semiHidden/>
    <w:rsid w:val="008B7D7F"/>
    <w:rPr>
      <w:rFonts w:ascii="Tahoma" w:hAnsi="Tahoma" w:cs="Tahoma"/>
      <w:sz w:val="16"/>
      <w:szCs w:val="16"/>
    </w:rPr>
  </w:style>
  <w:style w:type="character" w:styleId="Hyperlink">
    <w:name w:val="Hyperlink"/>
    <w:basedOn w:val="DefaultParagraphFont"/>
    <w:uiPriority w:val="99"/>
    <w:unhideWhenUsed/>
    <w:rsid w:val="00F7710D"/>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5"/>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3120"/>
    <w:pPr>
      <w:tabs>
        <w:tab w:val="center" w:pos="4513"/>
        <w:tab w:val="right" w:pos="9026"/>
      </w:tabs>
    </w:pPr>
  </w:style>
  <w:style w:type="character" w:customStyle="1" w:styleId="HeaderChar">
    <w:name w:val="Header Char"/>
    <w:basedOn w:val="DefaultParagraphFont"/>
    <w:link w:val="Header"/>
    <w:uiPriority w:val="99"/>
    <w:rsid w:val="005C3120"/>
  </w:style>
  <w:style w:type="paragraph" w:styleId="Footer">
    <w:name w:val="footer"/>
    <w:basedOn w:val="Normal"/>
    <w:link w:val="FooterChar"/>
    <w:uiPriority w:val="99"/>
    <w:unhideWhenUsed/>
    <w:rsid w:val="005C3120"/>
    <w:pPr>
      <w:tabs>
        <w:tab w:val="center" w:pos="4513"/>
        <w:tab w:val="right" w:pos="9026"/>
      </w:tabs>
    </w:pPr>
  </w:style>
  <w:style w:type="character" w:customStyle="1" w:styleId="FooterChar">
    <w:name w:val="Footer Char"/>
    <w:basedOn w:val="DefaultParagraphFont"/>
    <w:link w:val="Footer"/>
    <w:uiPriority w:val="99"/>
    <w:rsid w:val="005C3120"/>
  </w:style>
  <w:style w:type="paragraph" w:styleId="BalloonText">
    <w:name w:val="Balloon Text"/>
    <w:basedOn w:val="Normal"/>
    <w:link w:val="BalloonTextChar"/>
    <w:uiPriority w:val="99"/>
    <w:semiHidden/>
    <w:unhideWhenUsed/>
    <w:rsid w:val="008B7D7F"/>
    <w:rPr>
      <w:rFonts w:ascii="Tahoma" w:hAnsi="Tahoma" w:cs="Tahoma"/>
      <w:sz w:val="16"/>
      <w:szCs w:val="16"/>
    </w:rPr>
  </w:style>
  <w:style w:type="character" w:customStyle="1" w:styleId="BalloonTextChar">
    <w:name w:val="Balloon Text Char"/>
    <w:basedOn w:val="DefaultParagraphFont"/>
    <w:link w:val="BalloonText"/>
    <w:uiPriority w:val="99"/>
    <w:semiHidden/>
    <w:rsid w:val="008B7D7F"/>
    <w:rPr>
      <w:rFonts w:ascii="Tahoma" w:hAnsi="Tahoma" w:cs="Tahoma"/>
      <w:sz w:val="16"/>
      <w:szCs w:val="16"/>
    </w:rPr>
  </w:style>
  <w:style w:type="character" w:styleId="Hyperlink">
    <w:name w:val="Hyperlink"/>
    <w:basedOn w:val="DefaultParagraphFont"/>
    <w:uiPriority w:val="99"/>
    <w:unhideWhenUsed/>
    <w:rsid w:val="00F7710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microsoft.com/office/2007/relationships/hdphoto" Target="media/hdphoto2.wdp"/><Relationship Id="rId16" Type="http://schemas.openxmlformats.org/officeDocument/2006/relationships/oleObject" Target="embeddings/oleObject5.bin"/><Relationship Id="rId107" Type="http://schemas.openxmlformats.org/officeDocument/2006/relationships/image" Target="media/image51.pn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header" Target="header2.xml"/><Relationship Id="rId149"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microsoft.com/office/2007/relationships/hdphoto" Target="media/hdphoto1.wdp"/><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137" Type="http://schemas.openxmlformats.org/officeDocument/2006/relationships/image" Target="media/image66.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oleObject" Target="embeddings/oleObject65.bin"/><Relationship Id="rId145"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header" Target="header1.xml"/><Relationship Id="rId148"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6.bin"/></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ly-chuyen-quang-tru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2113</Words>
  <Characters>1204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Chuyên Quang Trung</dc:title>
  <dc:creator>Đọc tài liệu</dc:creator>
  <cp:keywords>Đề thi thử THPT Quốc gia 2022 môn Lý</cp:keywords>
  <cp:lastModifiedBy>CTC_Giang</cp:lastModifiedBy>
  <cp:revision>3</cp:revision>
  <dcterms:created xsi:type="dcterms:W3CDTF">2022-06-07T07:45:00Z</dcterms:created>
  <dcterms:modified xsi:type="dcterms:W3CDTF">2022-06-07T07:45:00Z</dcterms:modified>
</cp:coreProperties>
</file>